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634692" w14:textId="77777777" w:rsidR="00A2759E" w:rsidRDefault="00A2759E" w:rsidP="00A2759E">
      <w:pPr>
        <w:pStyle w:val="a3"/>
        <w:numPr>
          <w:ilvl w:val="0"/>
          <w:numId w:val="3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模擬</w:t>
      </w:r>
      <w:r>
        <w:rPr>
          <w:rFonts w:ascii="Times New Roman" w:eastAsia="標楷體" w:hAnsi="Times New Roman" w:cs="Times New Roman" w:hint="eastAsia"/>
        </w:rPr>
        <w:t xml:space="preserve"> (</w:t>
      </w:r>
      <w:r>
        <w:rPr>
          <w:rFonts w:ascii="Times New Roman" w:eastAsia="標楷體" w:hAnsi="Times New Roman" w:cs="Times New Roman" w:hint="eastAsia"/>
        </w:rPr>
        <w:t>次數：</w:t>
      </w:r>
      <w:r>
        <w:rPr>
          <w:rFonts w:ascii="Times New Roman" w:eastAsia="標楷體" w:hAnsi="Times New Roman" w:cs="Times New Roman" w:hint="eastAsia"/>
        </w:rPr>
        <w:t>3000)</w:t>
      </w:r>
    </w:p>
    <w:p w14:paraId="52972129" w14:textId="77777777" w:rsidR="00A2759E" w:rsidRPr="008C18DF" w:rsidRDefault="00A2759E" w:rsidP="00A2759E">
      <w:pPr>
        <w:spacing w:line="360" w:lineRule="auto"/>
        <w:rPr>
          <w:rFonts w:ascii="Times New Roman" w:eastAsia="標楷體" w:hAnsi="Times New Roman" w:cs="Times New Roman"/>
          <w:color w:val="FF0000"/>
        </w:rPr>
      </w:pPr>
      <w:r>
        <w:rPr>
          <w:rFonts w:ascii="Times New Roman" w:eastAsia="標楷體" w:hAnsi="Times New Roman" w:cs="Times New Roman" w:hint="eastAsia"/>
          <w:color w:val="FF0000"/>
        </w:rPr>
        <w:t>獨立資料</w:t>
      </w:r>
    </w:p>
    <w:p w14:paraId="0ADFFEBC" w14:textId="44D50618" w:rsidR="00A2759E" w:rsidRPr="00BE23DC" w:rsidRDefault="00FB5F6C" w:rsidP="00A2759E">
      <w:pPr>
        <w:pStyle w:val="MTDisplayEquation"/>
        <w:spacing w:line="360" w:lineRule="auto"/>
        <w:jc w:val="center"/>
        <w:rPr>
          <w:rFonts w:ascii="Times New Roman" w:eastAsia="標楷體" w:hAnsi="Times New Roman" w:cs="Times New Roman"/>
        </w:rPr>
      </w:pPr>
      <w:r w:rsidRPr="00290A54">
        <w:rPr>
          <w:rFonts w:ascii="Times New Roman" w:eastAsia="標楷體" w:hAnsi="Times New Roman" w:cs="Times New Roman"/>
          <w:position w:val="-54"/>
        </w:rPr>
        <w:object w:dxaOrig="8199" w:dyaOrig="1140" w14:anchorId="12289DFF">
          <v:shape id="_x0000_i1078" type="#_x0000_t75" style="width:409.35pt;height:55.35pt" o:ole="">
            <v:imagedata r:id="rId7" o:title=""/>
          </v:shape>
          <o:OLEObject Type="Embed" ProgID="Equation.DSMT4" ShapeID="_x0000_i1078" DrawAspect="Content" ObjectID="_1725114254" r:id="rId8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A2759E" w:rsidRPr="00497955" w14:paraId="11588650" w14:textId="77777777" w:rsidTr="00DE345B">
        <w:trPr>
          <w:jc w:val="center"/>
        </w:trPr>
        <w:tc>
          <w:tcPr>
            <w:tcW w:w="1514" w:type="dxa"/>
            <w:gridSpan w:val="2"/>
            <w:vAlign w:val="center"/>
          </w:tcPr>
          <w:p w14:paraId="4E3C27CC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proofErr w:type="gramStart"/>
            <w:r>
              <w:rPr>
                <w:rFonts w:ascii="Times New Roman" w:eastAsia="標楷體" w:hAnsi="Times New Roman" w:cs="Times New Roman" w:hint="eastAsia"/>
              </w:rPr>
              <w:t>參數真值</w:t>
            </w:r>
            <w:proofErr w:type="gramEnd"/>
          </w:p>
        </w:tc>
        <w:tc>
          <w:tcPr>
            <w:tcW w:w="2076" w:type="dxa"/>
            <w:gridSpan w:val="2"/>
            <w:vAlign w:val="center"/>
          </w:tcPr>
          <w:p w14:paraId="74CF8B1B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59188E62" w14:textId="77777777" w:rsidR="00A2759E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842436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3B41FAFB">
                <v:shape id="_x0000_i1027" type="#_x0000_t75" style="width:14.65pt;height:14.65pt" o:ole="">
                  <v:imagedata r:id="rId9" o:title=""/>
                </v:shape>
                <o:OLEObject Type="Embed" ProgID="Equation.DSMT4" ShapeID="_x0000_i1027" DrawAspect="Content" ObjectID="_1725114255" r:id="rId10"/>
              </w:object>
            </w:r>
          </w:p>
        </w:tc>
        <w:tc>
          <w:tcPr>
            <w:tcW w:w="2002" w:type="dxa"/>
            <w:vAlign w:val="center"/>
          </w:tcPr>
          <w:p w14:paraId="1E1B1DF2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842436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6D4643A0">
                <v:shape id="_x0000_i1028" type="#_x0000_t75" style="width:36pt;height:14.65pt" o:ole="">
                  <v:imagedata r:id="rId11" o:title=""/>
                </v:shape>
                <o:OLEObject Type="Embed" ProgID="Equation.DSMT4" ShapeID="_x0000_i1028" DrawAspect="Content" ObjectID="_1725114256" r:id="rId12"/>
              </w:object>
            </w:r>
          </w:p>
        </w:tc>
      </w:tr>
      <w:tr w:rsidR="00A2759E" w:rsidRPr="00497955" w14:paraId="75A7EE88" w14:textId="77777777" w:rsidTr="00DE345B">
        <w:trPr>
          <w:jc w:val="center"/>
        </w:trPr>
        <w:tc>
          <w:tcPr>
            <w:tcW w:w="636" w:type="dxa"/>
            <w:vAlign w:val="center"/>
          </w:tcPr>
          <w:p w14:paraId="0C2563C9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1E2ACA">
              <w:rPr>
                <w:position w:val="-6"/>
              </w:rPr>
              <w:object w:dxaOrig="200" w:dyaOrig="220" w14:anchorId="3B9D462A">
                <v:shape id="_x0000_i1029" type="#_x0000_t75" style="width:10pt;height:10pt" o:ole="">
                  <v:imagedata r:id="rId13" o:title=""/>
                </v:shape>
                <o:OLEObject Type="Embed" ProgID="Equation.DSMT4" ShapeID="_x0000_i1029" DrawAspect="Content" ObjectID="_1725114257" r:id="rId14"/>
              </w:object>
            </w:r>
          </w:p>
        </w:tc>
        <w:tc>
          <w:tcPr>
            <w:tcW w:w="878" w:type="dxa"/>
            <w:vAlign w:val="center"/>
          </w:tcPr>
          <w:p w14:paraId="1171DCC1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.0</w:t>
            </w:r>
          </w:p>
        </w:tc>
        <w:tc>
          <w:tcPr>
            <w:tcW w:w="636" w:type="dxa"/>
            <w:vAlign w:val="center"/>
          </w:tcPr>
          <w:p w14:paraId="582E9D92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6"/>
              </w:rPr>
              <w:object w:dxaOrig="200" w:dyaOrig="279" w14:anchorId="1B99889C">
                <v:shape id="_x0000_i1030" type="#_x0000_t75" style="width:10.65pt;height:14pt" o:ole="">
                  <v:imagedata r:id="rId15" o:title=""/>
                </v:shape>
                <o:OLEObject Type="Embed" ProgID="Equation.DSMT4" ShapeID="_x0000_i1030" DrawAspect="Content" ObjectID="_1725114258" r:id="rId16"/>
              </w:object>
            </w:r>
          </w:p>
        </w:tc>
        <w:tc>
          <w:tcPr>
            <w:tcW w:w="1440" w:type="dxa"/>
            <w:vAlign w:val="center"/>
          </w:tcPr>
          <w:p w14:paraId="0F5FD27E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6A1AE730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5241E37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2759E" w:rsidRPr="00497955" w14:paraId="235A8722" w14:textId="77777777" w:rsidTr="00DE345B">
        <w:trPr>
          <w:jc w:val="center"/>
        </w:trPr>
        <w:tc>
          <w:tcPr>
            <w:tcW w:w="636" w:type="dxa"/>
            <w:vAlign w:val="center"/>
          </w:tcPr>
          <w:p w14:paraId="4676CD58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10"/>
              </w:rPr>
              <w:object w:dxaOrig="200" w:dyaOrig="260" w14:anchorId="6C1A89DB">
                <v:shape id="_x0000_i1031" type="#_x0000_t75" style="width:8pt;height:14.65pt" o:ole="">
                  <v:imagedata r:id="rId17" o:title=""/>
                </v:shape>
                <o:OLEObject Type="Embed" ProgID="Equation.DSMT4" ShapeID="_x0000_i1031" DrawAspect="Content" ObjectID="_1725114259" r:id="rId18"/>
              </w:object>
            </w:r>
          </w:p>
        </w:tc>
        <w:tc>
          <w:tcPr>
            <w:tcW w:w="878" w:type="dxa"/>
            <w:vAlign w:val="center"/>
          </w:tcPr>
          <w:p w14:paraId="56B07F36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.5</w:t>
            </w:r>
          </w:p>
        </w:tc>
        <w:tc>
          <w:tcPr>
            <w:tcW w:w="636" w:type="dxa"/>
            <w:vAlign w:val="center"/>
          </w:tcPr>
          <w:p w14:paraId="4C0D1714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10"/>
              </w:rPr>
              <w:object w:dxaOrig="200" w:dyaOrig="340" w14:anchorId="512797CF">
                <v:shape id="_x0000_i1032" type="#_x0000_t75" style="width:8pt;height:14.65pt" o:ole="">
                  <v:imagedata r:id="rId19" o:title=""/>
                </v:shape>
                <o:OLEObject Type="Embed" ProgID="Equation.DSMT4" ShapeID="_x0000_i1032" DrawAspect="Content" ObjectID="_1725114260" r:id="rId20"/>
              </w:object>
            </w:r>
          </w:p>
        </w:tc>
        <w:tc>
          <w:tcPr>
            <w:tcW w:w="1440" w:type="dxa"/>
            <w:vAlign w:val="center"/>
          </w:tcPr>
          <w:p w14:paraId="2D3B39A7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41F77E9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64800FB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2759E" w:rsidRPr="00497955" w14:paraId="2E41055E" w14:textId="77777777" w:rsidTr="00DE345B">
        <w:trPr>
          <w:jc w:val="center"/>
        </w:trPr>
        <w:tc>
          <w:tcPr>
            <w:tcW w:w="636" w:type="dxa"/>
            <w:vAlign w:val="center"/>
          </w:tcPr>
          <w:p w14:paraId="62FEF70B" w14:textId="77777777" w:rsidR="00A2759E" w:rsidRDefault="00A2759E" w:rsidP="00DE345B">
            <w:pPr>
              <w:pStyle w:val="a3"/>
              <w:spacing w:line="360" w:lineRule="auto"/>
              <w:ind w:leftChars="0" w:left="0"/>
              <w:jc w:val="center"/>
            </w:pPr>
            <w:r w:rsidRPr="004A4EB7">
              <w:rPr>
                <w:position w:val="-10"/>
              </w:rPr>
              <w:object w:dxaOrig="200" w:dyaOrig="260" w14:anchorId="76F7C6C6">
                <v:shape id="_x0000_i1033" type="#_x0000_t75" style="width:8pt;height:14.65pt" o:ole="">
                  <v:imagedata r:id="rId21" o:title=""/>
                </v:shape>
                <o:OLEObject Type="Embed" ProgID="Equation.DSMT4" ShapeID="_x0000_i1033" DrawAspect="Content" ObjectID="_1725114261" r:id="rId22"/>
              </w:object>
            </w:r>
          </w:p>
        </w:tc>
        <w:tc>
          <w:tcPr>
            <w:tcW w:w="878" w:type="dxa"/>
            <w:vAlign w:val="center"/>
          </w:tcPr>
          <w:p w14:paraId="6A585D13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.2</w:t>
            </w:r>
          </w:p>
        </w:tc>
        <w:tc>
          <w:tcPr>
            <w:tcW w:w="636" w:type="dxa"/>
            <w:vAlign w:val="center"/>
          </w:tcPr>
          <w:p w14:paraId="5AF79A50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10"/>
              </w:rPr>
              <w:object w:dxaOrig="200" w:dyaOrig="340" w14:anchorId="1A918D52">
                <v:shape id="_x0000_i1034" type="#_x0000_t75" style="width:8pt;height:14.65pt" o:ole="">
                  <v:imagedata r:id="rId23" o:title=""/>
                </v:shape>
                <o:OLEObject Type="Embed" ProgID="Equation.DSMT4" ShapeID="_x0000_i1034" DrawAspect="Content" ObjectID="_1725114262" r:id="rId24"/>
              </w:object>
            </w:r>
          </w:p>
        </w:tc>
        <w:tc>
          <w:tcPr>
            <w:tcW w:w="1440" w:type="dxa"/>
            <w:vAlign w:val="center"/>
          </w:tcPr>
          <w:p w14:paraId="67E7C4EE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17ABE72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CE8E90B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2759E" w:rsidRPr="00497955" w14:paraId="4AEE8942" w14:textId="77777777" w:rsidTr="00DE345B">
        <w:trPr>
          <w:jc w:val="center"/>
        </w:trPr>
        <w:tc>
          <w:tcPr>
            <w:tcW w:w="636" w:type="dxa"/>
            <w:vAlign w:val="center"/>
          </w:tcPr>
          <w:p w14:paraId="0F77ADBC" w14:textId="77777777" w:rsidR="00A2759E" w:rsidRDefault="00A2759E" w:rsidP="00DE345B">
            <w:pPr>
              <w:pStyle w:val="a3"/>
              <w:spacing w:line="360" w:lineRule="auto"/>
              <w:ind w:leftChars="0" w:left="0"/>
              <w:jc w:val="center"/>
            </w:pPr>
            <w:r w:rsidRPr="004A4EB7">
              <w:rPr>
                <w:position w:val="-6"/>
              </w:rPr>
              <w:object w:dxaOrig="220" w:dyaOrig="279" w14:anchorId="5CE75223">
                <v:shape id="_x0000_i1035" type="#_x0000_t75" style="width:8pt;height:14.65pt" o:ole="">
                  <v:imagedata r:id="rId25" o:title=""/>
                </v:shape>
                <o:OLEObject Type="Embed" ProgID="Equation.DSMT4" ShapeID="_x0000_i1035" DrawAspect="Content" ObjectID="_1725114263" r:id="rId26"/>
              </w:object>
            </w:r>
          </w:p>
        </w:tc>
        <w:tc>
          <w:tcPr>
            <w:tcW w:w="878" w:type="dxa"/>
            <w:vAlign w:val="center"/>
          </w:tcPr>
          <w:p w14:paraId="7D50BCD1" w14:textId="77777777" w:rsidR="00A2759E" w:rsidRPr="00021B4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.2</w:t>
            </w:r>
          </w:p>
        </w:tc>
        <w:tc>
          <w:tcPr>
            <w:tcW w:w="636" w:type="dxa"/>
            <w:vAlign w:val="center"/>
          </w:tcPr>
          <w:p w14:paraId="1D688E9F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6"/>
              </w:rPr>
              <w:object w:dxaOrig="220" w:dyaOrig="340" w14:anchorId="3146F044">
                <v:shape id="_x0000_i1036" type="#_x0000_t75" style="width:8pt;height:14.65pt" o:ole="">
                  <v:imagedata r:id="rId27" o:title=""/>
                </v:shape>
                <o:OLEObject Type="Embed" ProgID="Equation.DSMT4" ShapeID="_x0000_i1036" DrawAspect="Content" ObjectID="_1725114264" r:id="rId28"/>
              </w:object>
            </w:r>
          </w:p>
        </w:tc>
        <w:tc>
          <w:tcPr>
            <w:tcW w:w="1440" w:type="dxa"/>
            <w:vAlign w:val="center"/>
          </w:tcPr>
          <w:p w14:paraId="4F34246E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E66726B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B404045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3C147BEC" w14:textId="77777777" w:rsidR="00A2759E" w:rsidRDefault="00A2759E" w:rsidP="00A2759E">
      <w:pPr>
        <w:spacing w:line="360" w:lineRule="auto"/>
        <w:rPr>
          <w:rFonts w:ascii="標楷體" w:eastAsia="標楷體" w:hAnsi="標楷體" w:cs="Times New Roman"/>
          <w:color w:val="0070C0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99"/>
        <w:gridCol w:w="1412"/>
        <w:gridCol w:w="1459"/>
        <w:gridCol w:w="1413"/>
        <w:gridCol w:w="1459"/>
        <w:gridCol w:w="1413"/>
        <w:gridCol w:w="1459"/>
        <w:gridCol w:w="1413"/>
        <w:gridCol w:w="1459"/>
      </w:tblGrid>
      <w:tr w:rsidR="00A2759E" w14:paraId="35CC1037" w14:textId="77777777" w:rsidTr="00DE345B">
        <w:trPr>
          <w:jc w:val="center"/>
        </w:trPr>
        <w:tc>
          <w:tcPr>
            <w:tcW w:w="1299" w:type="dxa"/>
            <w:vAlign w:val="center"/>
          </w:tcPr>
          <w:p w14:paraId="78E2E97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2" w:type="dxa"/>
            <w:vAlign w:val="center"/>
          </w:tcPr>
          <w:p w14:paraId="34248208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097C3B98">
                <v:shape id="_x0000_i1037" type="#_x0000_t75" style="width:32pt;height:18pt" o:ole="">
                  <v:imagedata r:id="rId29" o:title=""/>
                </v:shape>
                <o:OLEObject Type="Embed" ProgID="Equation.DSMT4" ShapeID="_x0000_i1037" DrawAspect="Content" ObjectID="_1725114265" r:id="rId30"/>
              </w:object>
            </w:r>
          </w:p>
        </w:tc>
        <w:tc>
          <w:tcPr>
            <w:tcW w:w="1459" w:type="dxa"/>
            <w:vAlign w:val="center"/>
          </w:tcPr>
          <w:p w14:paraId="779D3F19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position w:val="-14"/>
              </w:rPr>
              <w:object w:dxaOrig="880" w:dyaOrig="400" w14:anchorId="7E06F65B">
                <v:shape id="_x0000_i1038" type="#_x0000_t75" style="width:44.65pt;height:20pt" o:ole="">
                  <v:imagedata r:id="rId31" o:title=""/>
                </v:shape>
                <o:OLEObject Type="Embed" ProgID="Equation.DSMT4" ShapeID="_x0000_i1038" DrawAspect="Content" ObjectID="_1725114266" r:id="rId32"/>
              </w:object>
            </w:r>
          </w:p>
        </w:tc>
        <w:tc>
          <w:tcPr>
            <w:tcW w:w="1413" w:type="dxa"/>
            <w:vAlign w:val="center"/>
          </w:tcPr>
          <w:p w14:paraId="668AAC3F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6C25ED7A">
                <v:shape id="_x0000_i1039" type="#_x0000_t75" style="width:32.65pt;height:18pt" o:ole="">
                  <v:imagedata r:id="rId33" o:title=""/>
                </v:shape>
                <o:OLEObject Type="Embed" ProgID="Equation.DSMT4" ShapeID="_x0000_i1039" DrawAspect="Content" ObjectID="_1725114267" r:id="rId34"/>
              </w:object>
            </w:r>
          </w:p>
        </w:tc>
        <w:tc>
          <w:tcPr>
            <w:tcW w:w="1459" w:type="dxa"/>
            <w:vAlign w:val="center"/>
          </w:tcPr>
          <w:p w14:paraId="70FEEAF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position w:val="-14"/>
              </w:rPr>
              <w:object w:dxaOrig="900" w:dyaOrig="400" w14:anchorId="06145B3C">
                <v:shape id="_x0000_i1040" type="#_x0000_t75" style="width:45.35pt;height:20pt" o:ole="">
                  <v:imagedata r:id="rId35" o:title=""/>
                </v:shape>
                <o:OLEObject Type="Embed" ProgID="Equation.DSMT4" ShapeID="_x0000_i1040" DrawAspect="Content" ObjectID="_1725114268" r:id="rId36"/>
              </w:object>
            </w:r>
          </w:p>
        </w:tc>
        <w:tc>
          <w:tcPr>
            <w:tcW w:w="1413" w:type="dxa"/>
            <w:vAlign w:val="center"/>
          </w:tcPr>
          <w:p w14:paraId="7E89E0A5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55FCAE4A">
                <v:shape id="_x0000_i1041" type="#_x0000_t75" style="width:32pt;height:18pt" o:ole="">
                  <v:imagedata r:id="rId37" o:title=""/>
                </v:shape>
                <o:OLEObject Type="Embed" ProgID="Equation.DSMT4" ShapeID="_x0000_i1041" DrawAspect="Content" ObjectID="_1725114269" r:id="rId38"/>
              </w:object>
            </w:r>
          </w:p>
        </w:tc>
        <w:tc>
          <w:tcPr>
            <w:tcW w:w="1459" w:type="dxa"/>
            <w:vAlign w:val="center"/>
          </w:tcPr>
          <w:p w14:paraId="0A7C1A26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position w:val="-14"/>
              </w:rPr>
              <w:object w:dxaOrig="900" w:dyaOrig="400" w14:anchorId="59B72E23">
                <v:shape id="_x0000_i1042" type="#_x0000_t75" style="width:45.35pt;height:20pt" o:ole="">
                  <v:imagedata r:id="rId39" o:title=""/>
                </v:shape>
                <o:OLEObject Type="Embed" ProgID="Equation.DSMT4" ShapeID="_x0000_i1042" DrawAspect="Content" ObjectID="_1725114270" r:id="rId40"/>
              </w:object>
            </w:r>
          </w:p>
        </w:tc>
        <w:tc>
          <w:tcPr>
            <w:tcW w:w="1413" w:type="dxa"/>
            <w:vAlign w:val="center"/>
          </w:tcPr>
          <w:p w14:paraId="5603CF3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D02269">
              <w:rPr>
                <w:rFonts w:ascii="Times New Roman" w:eastAsia="標楷體" w:hAnsi="Times New Roman" w:cs="Times New Roman"/>
                <w:position w:val="-18"/>
              </w:rPr>
              <w:object w:dxaOrig="680" w:dyaOrig="480" w14:anchorId="6371EC13">
                <v:shape id="_x0000_i1043" type="#_x0000_t75" style="width:32.65pt;height:21.35pt" o:ole="">
                  <v:imagedata r:id="rId41" o:title=""/>
                </v:shape>
                <o:OLEObject Type="Embed" ProgID="Equation.DSMT4" ShapeID="_x0000_i1043" DrawAspect="Content" ObjectID="_1725114271" r:id="rId42"/>
              </w:object>
            </w:r>
          </w:p>
        </w:tc>
        <w:tc>
          <w:tcPr>
            <w:tcW w:w="1459" w:type="dxa"/>
            <w:vAlign w:val="center"/>
          </w:tcPr>
          <w:p w14:paraId="6B3044CB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D02269">
              <w:rPr>
                <w:position w:val="-18"/>
              </w:rPr>
              <w:object w:dxaOrig="920" w:dyaOrig="480" w14:anchorId="247A7C4E">
                <v:shape id="_x0000_i1044" type="#_x0000_t75" style="width:46pt;height:24pt" o:ole="">
                  <v:imagedata r:id="rId43" o:title=""/>
                </v:shape>
                <o:OLEObject Type="Embed" ProgID="Equation.DSMT4" ShapeID="_x0000_i1044" DrawAspect="Content" ObjectID="_1725114272" r:id="rId44"/>
              </w:object>
            </w:r>
          </w:p>
        </w:tc>
      </w:tr>
      <w:tr w:rsidR="00A2759E" w14:paraId="30F5DC98" w14:textId="77777777" w:rsidTr="00DE345B">
        <w:trPr>
          <w:jc w:val="center"/>
        </w:trPr>
        <w:tc>
          <w:tcPr>
            <w:tcW w:w="1299" w:type="dxa"/>
            <w:vAlign w:val="center"/>
          </w:tcPr>
          <w:p w14:paraId="7096DA2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740" w:dyaOrig="360" w14:anchorId="09FF894A">
                <v:shape id="_x0000_i1045" type="#_x0000_t75" style="width:37.35pt;height:18pt" o:ole="">
                  <v:imagedata r:id="rId45" o:title=""/>
                </v:shape>
                <o:OLEObject Type="Embed" ProgID="Equation.DSMT4" ShapeID="_x0000_i1045" DrawAspect="Content" ObjectID="_1725114273" r:id="rId46"/>
              </w:object>
            </w:r>
          </w:p>
        </w:tc>
        <w:tc>
          <w:tcPr>
            <w:tcW w:w="1412" w:type="dxa"/>
            <w:vAlign w:val="center"/>
          </w:tcPr>
          <w:p w14:paraId="663D0C7F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4F1552A8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0010CDC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1FB3F1F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55573972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0E43BD48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57C13817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2A91A864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  <w:tr w:rsidR="00A2759E" w14:paraId="42AFEE58" w14:textId="77777777" w:rsidTr="00DE345B">
        <w:trPr>
          <w:jc w:val="center"/>
        </w:trPr>
        <w:tc>
          <w:tcPr>
            <w:tcW w:w="1299" w:type="dxa"/>
            <w:vAlign w:val="center"/>
          </w:tcPr>
          <w:p w14:paraId="631C8C02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720" w:dyaOrig="360" w14:anchorId="2B42A444">
                <v:shape id="_x0000_i1046" type="#_x0000_t75" style="width:36pt;height:18pt" o:ole="">
                  <v:imagedata r:id="rId47" o:title=""/>
                </v:shape>
                <o:OLEObject Type="Embed" ProgID="Equation.DSMT4" ShapeID="_x0000_i1046" DrawAspect="Content" ObjectID="_1725114274" r:id="rId48"/>
              </w:object>
            </w:r>
          </w:p>
        </w:tc>
        <w:tc>
          <w:tcPr>
            <w:tcW w:w="1412" w:type="dxa"/>
            <w:vAlign w:val="center"/>
          </w:tcPr>
          <w:p w14:paraId="59340BE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3CBA962F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5D20520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3BF8B9C7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4FFBE733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0DE17C8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1E73EBB7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602691B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  <w:tr w:rsidR="00A2759E" w14:paraId="03614EEE" w14:textId="77777777" w:rsidTr="00DE345B">
        <w:trPr>
          <w:jc w:val="center"/>
        </w:trPr>
        <w:tc>
          <w:tcPr>
            <w:tcW w:w="1299" w:type="dxa"/>
            <w:vAlign w:val="center"/>
          </w:tcPr>
          <w:p w14:paraId="725784E6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840" w:dyaOrig="360" w14:anchorId="36A48A03">
                <v:shape id="_x0000_i1047" type="#_x0000_t75" style="width:42pt;height:18pt" o:ole="">
                  <v:imagedata r:id="rId49" o:title=""/>
                </v:shape>
                <o:OLEObject Type="Embed" ProgID="Equation.DSMT4" ShapeID="_x0000_i1047" DrawAspect="Content" ObjectID="_1725114275" r:id="rId50"/>
              </w:object>
            </w:r>
          </w:p>
        </w:tc>
        <w:tc>
          <w:tcPr>
            <w:tcW w:w="1412" w:type="dxa"/>
            <w:vAlign w:val="center"/>
          </w:tcPr>
          <w:p w14:paraId="22927114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6708DA1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59A4802C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16D5F892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29ADB1B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07866CB5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4B04FEF8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19B6582C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  <w:tr w:rsidR="00A2759E" w14:paraId="0789A882" w14:textId="77777777" w:rsidTr="00DE345B">
        <w:trPr>
          <w:jc w:val="center"/>
        </w:trPr>
        <w:tc>
          <w:tcPr>
            <w:tcW w:w="1299" w:type="dxa"/>
            <w:vAlign w:val="center"/>
          </w:tcPr>
          <w:p w14:paraId="471DA3C1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859" w:dyaOrig="360" w14:anchorId="614F6F9A">
                <v:shape id="_x0000_i1048" type="#_x0000_t75" style="width:43.35pt;height:18pt" o:ole="">
                  <v:imagedata r:id="rId51" o:title=""/>
                </v:shape>
                <o:OLEObject Type="Embed" ProgID="Equation.DSMT4" ShapeID="_x0000_i1048" DrawAspect="Content" ObjectID="_1725114276" r:id="rId52"/>
              </w:object>
            </w:r>
          </w:p>
        </w:tc>
        <w:tc>
          <w:tcPr>
            <w:tcW w:w="1412" w:type="dxa"/>
            <w:vAlign w:val="center"/>
          </w:tcPr>
          <w:p w14:paraId="571FEBCB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7EA5ABE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34C1937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01440DF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2AD75667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221A7953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6CAD2434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4952C62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</w:tbl>
    <w:p w14:paraId="471235E1" w14:textId="77777777" w:rsidR="00A2759E" w:rsidRDefault="00A2759E" w:rsidP="00A2759E">
      <w:pPr>
        <w:spacing w:line="360" w:lineRule="auto"/>
        <w:rPr>
          <w:rFonts w:ascii="標楷體" w:eastAsia="標楷體" w:hAnsi="標楷體" w:cs="Times New Roman"/>
          <w:color w:val="0070C0"/>
        </w:rPr>
      </w:pPr>
    </w:p>
    <w:p w14:paraId="20A9CA7D" w14:textId="77777777" w:rsidR="00A2759E" w:rsidRPr="007D6BFF" w:rsidRDefault="00A2759E" w:rsidP="00A2759E">
      <w:pPr>
        <w:spacing w:line="360" w:lineRule="auto"/>
        <w:rPr>
          <w:rFonts w:ascii="標楷體" w:eastAsia="標楷體" w:hAnsi="標楷體" w:cs="Times New Roman"/>
          <w:color w:val="0070C0"/>
        </w:rPr>
      </w:pPr>
      <w:r w:rsidRPr="007D6BFF">
        <w:rPr>
          <w:rFonts w:ascii="標楷體" w:eastAsia="標楷體" w:hAnsi="標楷體" w:cs="Times New Roman" w:hint="eastAsia"/>
          <w:color w:val="0070C0"/>
        </w:rPr>
        <w:lastRenderedPageBreak/>
        <w:t>相關性資料生成步驟</w:t>
      </w:r>
    </w:p>
    <w:p w14:paraId="2CC9D768" w14:textId="3CCDAFB2" w:rsidR="00A2759E" w:rsidRPr="007D6BFF" w:rsidRDefault="00A2759E" w:rsidP="00A2759E">
      <w:pPr>
        <w:pStyle w:val="a3"/>
        <w:numPr>
          <w:ilvl w:val="0"/>
          <w:numId w:val="13"/>
        </w:numPr>
        <w:spacing w:line="360" w:lineRule="auto"/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 w:cs="Times New Roman"/>
          <w:position w:val="-16"/>
        </w:rPr>
        <w:object w:dxaOrig="8840" w:dyaOrig="440" w14:anchorId="3F7950F8">
          <v:shape id="_x0000_i1049" type="#_x0000_t75" style="width:446.65pt;height:21.35pt" o:ole="">
            <v:imagedata r:id="rId53" o:title=""/>
          </v:shape>
          <o:OLEObject Type="Embed" ProgID="Equation.DSMT4" ShapeID="_x0000_i1049" DrawAspect="Content" ObjectID="_1725114277" r:id="rId54"/>
        </w:object>
      </w:r>
      <w:r w:rsidRPr="007D6BFF">
        <w:rPr>
          <w:rFonts w:ascii="標楷體" w:eastAsia="標楷體" w:hAnsi="標楷體"/>
        </w:rPr>
        <w:t xml:space="preserve"> </w:t>
      </w:r>
      <w:r w:rsidRPr="007D6BFF">
        <w:rPr>
          <w:rFonts w:ascii="標楷體" w:eastAsia="標楷體" w:hAnsi="標楷體"/>
          <w:position w:val="-14"/>
        </w:rPr>
        <w:object w:dxaOrig="9420" w:dyaOrig="380" w14:anchorId="2C2414C2">
          <v:shape id="_x0000_i1050" type="#_x0000_t75" style="width:471.35pt;height:19.35pt" o:ole="">
            <v:imagedata r:id="rId55" o:title=""/>
          </v:shape>
          <o:OLEObject Type="Embed" ProgID="Equation.DSMT4" ShapeID="_x0000_i1050" DrawAspect="Content" ObjectID="_1725114278" r:id="rId56"/>
        </w:object>
      </w:r>
    </w:p>
    <w:p w14:paraId="56597AE2" w14:textId="77777777" w:rsidR="00A2759E" w:rsidRPr="007D6BFF" w:rsidRDefault="00A2759E" w:rsidP="00A2759E">
      <w:pPr>
        <w:pStyle w:val="a3"/>
        <w:numPr>
          <w:ilvl w:val="0"/>
          <w:numId w:val="13"/>
        </w:numPr>
        <w:spacing w:line="360" w:lineRule="auto"/>
        <w:ind w:leftChars="0"/>
        <w:rPr>
          <w:rFonts w:ascii="標楷體" w:eastAsia="標楷體" w:hAnsi="標楷體" w:cs="Times New Roman"/>
        </w:rPr>
      </w:pPr>
      <w:r w:rsidRPr="007D6BFF">
        <w:rPr>
          <w:rFonts w:ascii="標楷體" w:eastAsia="標楷體" w:hAnsi="標楷體"/>
          <w:position w:val="-14"/>
        </w:rPr>
        <w:object w:dxaOrig="9440" w:dyaOrig="400" w14:anchorId="7F3D2812">
          <v:shape id="_x0000_i1051" type="#_x0000_t75" style="width:471.35pt;height:20pt" o:ole="">
            <v:imagedata r:id="rId57" o:title=""/>
          </v:shape>
          <o:OLEObject Type="Embed" ProgID="Equation.DSMT4" ShapeID="_x0000_i1051" DrawAspect="Content" ObjectID="_1725114279" r:id="rId58"/>
        </w:object>
      </w:r>
    </w:p>
    <w:p w14:paraId="41CC2298" w14:textId="77777777" w:rsidR="00A2759E" w:rsidRDefault="00A2759E" w:rsidP="00A2759E">
      <w:pPr>
        <w:pStyle w:val="a3"/>
        <w:spacing w:line="360" w:lineRule="auto"/>
        <w:ind w:leftChars="0"/>
        <w:rPr>
          <w:rFonts w:ascii="標楷體" w:eastAsia="標楷體" w:hAnsi="標楷體" w:cs="Times New Roman"/>
        </w:rPr>
      </w:pPr>
      <w:r w:rsidRPr="00F73E01">
        <w:rPr>
          <w:rFonts w:ascii="標楷體" w:eastAsia="標楷體" w:hAnsi="標楷體" w:cs="Times New Roman"/>
          <w:position w:val="-12"/>
        </w:rPr>
        <w:object w:dxaOrig="5020" w:dyaOrig="360" w14:anchorId="68373352">
          <v:shape id="_x0000_i1052" type="#_x0000_t75" style="width:250.65pt;height:18pt" o:ole="">
            <v:imagedata r:id="rId59" o:title=""/>
          </v:shape>
          <o:OLEObject Type="Embed" ProgID="Equation.DSMT4" ShapeID="_x0000_i1052" DrawAspect="Content" ObjectID="_1725114280" r:id="rId60"/>
        </w:object>
      </w:r>
    </w:p>
    <w:p w14:paraId="433D2BED" w14:textId="77777777" w:rsidR="00A2759E" w:rsidRDefault="00A2759E" w:rsidP="00A2759E">
      <w:pPr>
        <w:pStyle w:val="a3"/>
        <w:spacing w:line="360" w:lineRule="auto"/>
        <w:ind w:leftChars="0"/>
        <w:rPr>
          <w:rFonts w:ascii="Times New Roman" w:eastAsia="標楷體" w:hAnsi="Times New Roman" w:cs="Times New Roman"/>
        </w:rPr>
      </w:pPr>
      <w:r w:rsidRPr="007D6BFF">
        <w:rPr>
          <w:rFonts w:ascii="標楷體" w:eastAsia="標楷體" w:hAnsi="標楷體"/>
          <w:position w:val="-16"/>
        </w:rPr>
        <w:object w:dxaOrig="9460" w:dyaOrig="440" w14:anchorId="1338FF2B">
          <v:shape id="_x0000_i1053" type="#_x0000_t75" style="width:473.35pt;height:24pt" o:ole="">
            <v:imagedata r:id="rId61" o:title=""/>
          </v:shape>
          <o:OLEObject Type="Embed" ProgID="Equation.DSMT4" ShapeID="_x0000_i1053" DrawAspect="Content" ObjectID="_1725114281" r:id="rId62"/>
        </w:object>
      </w:r>
    </w:p>
    <w:p w14:paraId="1CCB0136" w14:textId="77777777" w:rsidR="00A2759E" w:rsidRPr="00497955" w:rsidRDefault="00A2759E" w:rsidP="00A2759E">
      <w:pPr>
        <w:pStyle w:val="a3"/>
        <w:spacing w:line="360" w:lineRule="auto"/>
        <w:ind w:leftChars="0"/>
        <w:rPr>
          <w:rFonts w:ascii="Times New Roman" w:eastAsia="標楷體" w:hAnsi="Times New Roman" w:cs="Times New Roman"/>
        </w:rPr>
      </w:pPr>
      <w:r w:rsidRPr="00A6155D">
        <w:rPr>
          <w:rFonts w:ascii="Times New Roman" w:eastAsia="標楷體" w:hAnsi="Times New Roman" w:cs="Times New Roman"/>
          <w:position w:val="-54"/>
        </w:rPr>
        <w:object w:dxaOrig="9060" w:dyaOrig="1140" w14:anchorId="0CA1D583">
          <v:shape id="_x0000_i1054" type="#_x0000_t75" style="width:453.35pt;height:55.35pt" o:ole="">
            <v:imagedata r:id="rId63" o:title=""/>
          </v:shape>
          <o:OLEObject Type="Embed" ProgID="Equation.DSMT4" ShapeID="_x0000_i1054" DrawAspect="Content" ObjectID="_1725114282" r:id="rId64"/>
        </w:object>
      </w:r>
    </w:p>
    <w:p w14:paraId="32FA2D7D" w14:textId="39DA1BC0" w:rsidR="00A2759E" w:rsidRPr="00AC5D61" w:rsidRDefault="00A2759E" w:rsidP="00A2759E">
      <w:pPr>
        <w:spacing w:line="360" w:lineRule="auto"/>
        <w:rPr>
          <w:rFonts w:ascii="Times New Roman" w:eastAsia="標楷體" w:hAnsi="Times New Roman" w:cs="Times New Roman"/>
          <w:color w:val="FF0000"/>
        </w:rPr>
      </w:pPr>
      <w:r>
        <w:rPr>
          <w:rFonts w:ascii="Times New Roman" w:eastAsia="標楷體" w:hAnsi="Times New Roman" w:cs="Times New Roman" w:hint="eastAsia"/>
          <w:color w:val="FF0000"/>
        </w:rPr>
        <w:t>相關性資料</w:t>
      </w:r>
    </w:p>
    <w:tbl>
      <w:tblPr>
        <w:tblStyle w:val="a6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A2759E" w:rsidRPr="00497955" w14:paraId="7977847C" w14:textId="77777777" w:rsidTr="00DE345B">
        <w:tc>
          <w:tcPr>
            <w:tcW w:w="1514" w:type="dxa"/>
            <w:gridSpan w:val="2"/>
            <w:vAlign w:val="center"/>
          </w:tcPr>
          <w:p w14:paraId="42AFE914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proofErr w:type="gramStart"/>
            <w:r>
              <w:rPr>
                <w:rFonts w:ascii="Times New Roman" w:eastAsia="標楷體" w:hAnsi="Times New Roman" w:cs="Times New Roman" w:hint="eastAsia"/>
              </w:rPr>
              <w:t>參數真值</w:t>
            </w:r>
            <w:proofErr w:type="gramEnd"/>
          </w:p>
        </w:tc>
        <w:tc>
          <w:tcPr>
            <w:tcW w:w="2076" w:type="dxa"/>
            <w:gridSpan w:val="2"/>
            <w:vAlign w:val="center"/>
          </w:tcPr>
          <w:p w14:paraId="718D87D8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5DA152AB" w14:textId="77777777" w:rsidR="00A2759E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842436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147827EF">
                <v:shape id="_x0000_i1055" type="#_x0000_t75" style="width:14.65pt;height:14.65pt" o:ole="">
                  <v:imagedata r:id="rId9" o:title=""/>
                </v:shape>
                <o:OLEObject Type="Embed" ProgID="Equation.DSMT4" ShapeID="_x0000_i1055" DrawAspect="Content" ObjectID="_1725114283" r:id="rId65"/>
              </w:object>
            </w:r>
          </w:p>
        </w:tc>
        <w:tc>
          <w:tcPr>
            <w:tcW w:w="2002" w:type="dxa"/>
            <w:vAlign w:val="center"/>
          </w:tcPr>
          <w:p w14:paraId="10ED44DD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842436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60A0C062">
                <v:shape id="_x0000_i1056" type="#_x0000_t75" style="width:36pt;height:14.65pt" o:ole="">
                  <v:imagedata r:id="rId11" o:title=""/>
                </v:shape>
                <o:OLEObject Type="Embed" ProgID="Equation.DSMT4" ShapeID="_x0000_i1056" DrawAspect="Content" ObjectID="_1725114284" r:id="rId66"/>
              </w:object>
            </w:r>
          </w:p>
        </w:tc>
      </w:tr>
      <w:tr w:rsidR="00A2759E" w:rsidRPr="00497955" w14:paraId="2281F1FD" w14:textId="77777777" w:rsidTr="00DE345B">
        <w:tc>
          <w:tcPr>
            <w:tcW w:w="636" w:type="dxa"/>
            <w:vAlign w:val="center"/>
          </w:tcPr>
          <w:p w14:paraId="79227DB5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1E2ACA">
              <w:rPr>
                <w:position w:val="-6"/>
              </w:rPr>
              <w:object w:dxaOrig="200" w:dyaOrig="220" w14:anchorId="12015129">
                <v:shape id="_x0000_i1057" type="#_x0000_t75" style="width:10pt;height:10pt" o:ole="">
                  <v:imagedata r:id="rId13" o:title=""/>
                </v:shape>
                <o:OLEObject Type="Embed" ProgID="Equation.DSMT4" ShapeID="_x0000_i1057" DrawAspect="Content" ObjectID="_1725114285" r:id="rId67"/>
              </w:object>
            </w:r>
          </w:p>
        </w:tc>
        <w:tc>
          <w:tcPr>
            <w:tcW w:w="878" w:type="dxa"/>
            <w:vAlign w:val="center"/>
          </w:tcPr>
          <w:p w14:paraId="3B3D81EA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.0</w:t>
            </w:r>
          </w:p>
        </w:tc>
        <w:tc>
          <w:tcPr>
            <w:tcW w:w="636" w:type="dxa"/>
            <w:vAlign w:val="center"/>
          </w:tcPr>
          <w:p w14:paraId="41ADBCE8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6"/>
              </w:rPr>
              <w:object w:dxaOrig="200" w:dyaOrig="279" w14:anchorId="57935867">
                <v:shape id="_x0000_i1058" type="#_x0000_t75" style="width:10.65pt;height:14pt" o:ole="">
                  <v:imagedata r:id="rId15" o:title=""/>
                </v:shape>
                <o:OLEObject Type="Embed" ProgID="Equation.DSMT4" ShapeID="_x0000_i1058" DrawAspect="Content" ObjectID="_1725114286" r:id="rId68"/>
              </w:object>
            </w:r>
          </w:p>
        </w:tc>
        <w:tc>
          <w:tcPr>
            <w:tcW w:w="1440" w:type="dxa"/>
            <w:vAlign w:val="center"/>
          </w:tcPr>
          <w:p w14:paraId="4134F463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27904738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6508ED3C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2759E" w:rsidRPr="00497955" w14:paraId="021637C4" w14:textId="77777777" w:rsidTr="00DE345B">
        <w:tc>
          <w:tcPr>
            <w:tcW w:w="636" w:type="dxa"/>
            <w:vAlign w:val="center"/>
          </w:tcPr>
          <w:p w14:paraId="6E2D2C8E" w14:textId="77777777" w:rsidR="00A2759E" w:rsidRPr="00497955" w:rsidRDefault="00A2759E" w:rsidP="00DE345B">
            <w:pPr>
              <w:pStyle w:val="a3"/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10"/>
              </w:rPr>
              <w:object w:dxaOrig="200" w:dyaOrig="260" w14:anchorId="4AB33E56">
                <v:shape id="_x0000_i1059" type="#_x0000_t75" style="width:8pt;height:14.65pt" o:ole="">
                  <v:imagedata r:id="rId17" o:title=""/>
                </v:shape>
                <o:OLEObject Type="Embed" ProgID="Equation.DSMT4" ShapeID="_x0000_i1059" DrawAspect="Content" ObjectID="_1725114287" r:id="rId69"/>
              </w:object>
            </w:r>
          </w:p>
        </w:tc>
        <w:tc>
          <w:tcPr>
            <w:tcW w:w="878" w:type="dxa"/>
            <w:vAlign w:val="center"/>
          </w:tcPr>
          <w:p w14:paraId="561345E3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.5</w:t>
            </w:r>
          </w:p>
        </w:tc>
        <w:tc>
          <w:tcPr>
            <w:tcW w:w="636" w:type="dxa"/>
            <w:vAlign w:val="center"/>
          </w:tcPr>
          <w:p w14:paraId="3C6CEA82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10"/>
              </w:rPr>
              <w:object w:dxaOrig="200" w:dyaOrig="340" w14:anchorId="596B37B1">
                <v:shape id="_x0000_i1060" type="#_x0000_t75" style="width:8pt;height:14.65pt" o:ole="">
                  <v:imagedata r:id="rId19" o:title=""/>
                </v:shape>
                <o:OLEObject Type="Embed" ProgID="Equation.DSMT4" ShapeID="_x0000_i1060" DrawAspect="Content" ObjectID="_1725114288" r:id="rId70"/>
              </w:object>
            </w:r>
          </w:p>
        </w:tc>
        <w:tc>
          <w:tcPr>
            <w:tcW w:w="1440" w:type="dxa"/>
            <w:vAlign w:val="center"/>
          </w:tcPr>
          <w:p w14:paraId="396D5D49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3A08E1D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178CB26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2759E" w:rsidRPr="00497955" w14:paraId="35C1459A" w14:textId="77777777" w:rsidTr="00DE345B">
        <w:tc>
          <w:tcPr>
            <w:tcW w:w="636" w:type="dxa"/>
            <w:vAlign w:val="center"/>
          </w:tcPr>
          <w:p w14:paraId="29660E34" w14:textId="77777777" w:rsidR="00A2759E" w:rsidRDefault="00A2759E" w:rsidP="00DE345B">
            <w:pPr>
              <w:pStyle w:val="a3"/>
              <w:spacing w:line="360" w:lineRule="auto"/>
              <w:ind w:leftChars="0" w:left="0"/>
              <w:jc w:val="center"/>
            </w:pPr>
            <w:r w:rsidRPr="004A4EB7">
              <w:rPr>
                <w:position w:val="-10"/>
              </w:rPr>
              <w:object w:dxaOrig="200" w:dyaOrig="260" w14:anchorId="014461F6">
                <v:shape id="_x0000_i1061" type="#_x0000_t75" style="width:8pt;height:14.65pt" o:ole="">
                  <v:imagedata r:id="rId21" o:title=""/>
                </v:shape>
                <o:OLEObject Type="Embed" ProgID="Equation.DSMT4" ShapeID="_x0000_i1061" DrawAspect="Content" ObjectID="_1725114289" r:id="rId71"/>
              </w:object>
            </w:r>
          </w:p>
        </w:tc>
        <w:tc>
          <w:tcPr>
            <w:tcW w:w="878" w:type="dxa"/>
            <w:vAlign w:val="center"/>
          </w:tcPr>
          <w:p w14:paraId="4B3BBCFB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.2</w:t>
            </w:r>
          </w:p>
        </w:tc>
        <w:tc>
          <w:tcPr>
            <w:tcW w:w="636" w:type="dxa"/>
            <w:vAlign w:val="center"/>
          </w:tcPr>
          <w:p w14:paraId="4DCDBCBA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10"/>
              </w:rPr>
              <w:object w:dxaOrig="200" w:dyaOrig="340" w14:anchorId="376ED9FB">
                <v:shape id="_x0000_i1062" type="#_x0000_t75" style="width:8pt;height:14.65pt" o:ole="">
                  <v:imagedata r:id="rId23" o:title=""/>
                </v:shape>
                <o:OLEObject Type="Embed" ProgID="Equation.DSMT4" ShapeID="_x0000_i1062" DrawAspect="Content" ObjectID="_1725114290" r:id="rId72"/>
              </w:object>
            </w:r>
          </w:p>
        </w:tc>
        <w:tc>
          <w:tcPr>
            <w:tcW w:w="1440" w:type="dxa"/>
            <w:vAlign w:val="center"/>
          </w:tcPr>
          <w:p w14:paraId="68CE19B6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5BD5BC5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0C7669B0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2759E" w:rsidRPr="00497955" w14:paraId="2CF97212" w14:textId="77777777" w:rsidTr="00DE345B">
        <w:tc>
          <w:tcPr>
            <w:tcW w:w="636" w:type="dxa"/>
            <w:vAlign w:val="center"/>
          </w:tcPr>
          <w:p w14:paraId="5297F56B" w14:textId="77777777" w:rsidR="00A2759E" w:rsidRDefault="00A2759E" w:rsidP="00DE345B">
            <w:pPr>
              <w:pStyle w:val="a3"/>
              <w:spacing w:line="360" w:lineRule="auto"/>
              <w:ind w:leftChars="0" w:left="0"/>
              <w:jc w:val="center"/>
            </w:pPr>
            <w:r w:rsidRPr="004A4EB7">
              <w:rPr>
                <w:position w:val="-6"/>
              </w:rPr>
              <w:object w:dxaOrig="220" w:dyaOrig="279" w14:anchorId="32AD5431">
                <v:shape id="_x0000_i1063" type="#_x0000_t75" style="width:8pt;height:14.65pt" o:ole="">
                  <v:imagedata r:id="rId25" o:title=""/>
                </v:shape>
                <o:OLEObject Type="Embed" ProgID="Equation.DSMT4" ShapeID="_x0000_i1063" DrawAspect="Content" ObjectID="_1725114291" r:id="rId73"/>
              </w:object>
            </w:r>
          </w:p>
        </w:tc>
        <w:tc>
          <w:tcPr>
            <w:tcW w:w="878" w:type="dxa"/>
            <w:vAlign w:val="center"/>
          </w:tcPr>
          <w:p w14:paraId="2AAEE6DC" w14:textId="77777777" w:rsidR="00A2759E" w:rsidRPr="00021B4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.2</w:t>
            </w:r>
          </w:p>
        </w:tc>
        <w:tc>
          <w:tcPr>
            <w:tcW w:w="636" w:type="dxa"/>
            <w:vAlign w:val="center"/>
          </w:tcPr>
          <w:p w14:paraId="12DB495C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4A4EB7">
              <w:rPr>
                <w:position w:val="-6"/>
              </w:rPr>
              <w:object w:dxaOrig="220" w:dyaOrig="340" w14:anchorId="3E83B138">
                <v:shape id="_x0000_i1064" type="#_x0000_t75" style="width:8pt;height:14.65pt" o:ole="">
                  <v:imagedata r:id="rId27" o:title=""/>
                </v:shape>
                <o:OLEObject Type="Embed" ProgID="Equation.DSMT4" ShapeID="_x0000_i1064" DrawAspect="Content" ObjectID="_1725114292" r:id="rId74"/>
              </w:object>
            </w:r>
          </w:p>
        </w:tc>
        <w:tc>
          <w:tcPr>
            <w:tcW w:w="1440" w:type="dxa"/>
            <w:vAlign w:val="center"/>
          </w:tcPr>
          <w:p w14:paraId="019A142F" w14:textId="77777777" w:rsidR="00A2759E" w:rsidRPr="00497955" w:rsidRDefault="00A2759E" w:rsidP="00DE345B">
            <w:pPr>
              <w:pStyle w:val="a3"/>
              <w:tabs>
                <w:tab w:val="center" w:pos="900"/>
                <w:tab w:val="right" w:pos="180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F0506AD" w14:textId="77777777" w:rsidR="00A2759E" w:rsidRPr="00497955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4EDDC5C8" w14:textId="77777777" w:rsidR="00A2759E" w:rsidRPr="00DF3732" w:rsidRDefault="00A2759E" w:rsidP="00DE345B">
            <w:pPr>
              <w:pStyle w:val="a3"/>
              <w:tabs>
                <w:tab w:val="center" w:pos="890"/>
                <w:tab w:val="right" w:pos="1780"/>
              </w:tabs>
              <w:spacing w:line="360" w:lineRule="auto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7899E79D" w14:textId="77777777" w:rsidR="00A2759E" w:rsidRDefault="00A2759E" w:rsidP="00A2759E">
      <w:pPr>
        <w:widowControl/>
        <w:spacing w:line="360" w:lineRule="auto"/>
        <w:rPr>
          <w:rFonts w:ascii="標楷體" w:eastAsia="標楷體" w:hAnsi="標楷體" w:cs="Times New Roman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299"/>
        <w:gridCol w:w="1412"/>
        <w:gridCol w:w="1459"/>
        <w:gridCol w:w="1413"/>
        <w:gridCol w:w="1459"/>
        <w:gridCol w:w="1413"/>
        <w:gridCol w:w="1459"/>
        <w:gridCol w:w="1413"/>
        <w:gridCol w:w="1459"/>
      </w:tblGrid>
      <w:tr w:rsidR="00A2759E" w14:paraId="17A6DDA8" w14:textId="77777777" w:rsidTr="00DE345B">
        <w:tc>
          <w:tcPr>
            <w:tcW w:w="1299" w:type="dxa"/>
            <w:vAlign w:val="center"/>
          </w:tcPr>
          <w:p w14:paraId="43577263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2" w:type="dxa"/>
            <w:vAlign w:val="center"/>
          </w:tcPr>
          <w:p w14:paraId="0CCC1FA7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5D328DE1">
                <v:shape id="_x0000_i1065" type="#_x0000_t75" style="width:32pt;height:18pt" o:ole="">
                  <v:imagedata r:id="rId29" o:title=""/>
                </v:shape>
                <o:OLEObject Type="Embed" ProgID="Equation.DSMT4" ShapeID="_x0000_i1065" DrawAspect="Content" ObjectID="_1725114293" r:id="rId75"/>
              </w:object>
            </w:r>
          </w:p>
        </w:tc>
        <w:tc>
          <w:tcPr>
            <w:tcW w:w="1459" w:type="dxa"/>
            <w:vAlign w:val="center"/>
          </w:tcPr>
          <w:p w14:paraId="0DE6FB6C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position w:val="-14"/>
              </w:rPr>
              <w:object w:dxaOrig="880" w:dyaOrig="400" w14:anchorId="7779D716">
                <v:shape id="_x0000_i1066" type="#_x0000_t75" style="width:44.65pt;height:20pt" o:ole="">
                  <v:imagedata r:id="rId31" o:title=""/>
                </v:shape>
                <o:OLEObject Type="Embed" ProgID="Equation.DSMT4" ShapeID="_x0000_i1066" DrawAspect="Content" ObjectID="_1725114294" r:id="rId76"/>
              </w:object>
            </w:r>
          </w:p>
        </w:tc>
        <w:tc>
          <w:tcPr>
            <w:tcW w:w="1413" w:type="dxa"/>
            <w:vAlign w:val="center"/>
          </w:tcPr>
          <w:p w14:paraId="71482916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183D6BD8">
                <v:shape id="_x0000_i1067" type="#_x0000_t75" style="width:32.65pt;height:18pt" o:ole="">
                  <v:imagedata r:id="rId33" o:title=""/>
                </v:shape>
                <o:OLEObject Type="Embed" ProgID="Equation.DSMT4" ShapeID="_x0000_i1067" DrawAspect="Content" ObjectID="_1725114295" r:id="rId77"/>
              </w:object>
            </w:r>
          </w:p>
        </w:tc>
        <w:tc>
          <w:tcPr>
            <w:tcW w:w="1459" w:type="dxa"/>
            <w:vAlign w:val="center"/>
          </w:tcPr>
          <w:p w14:paraId="785D1C7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position w:val="-14"/>
              </w:rPr>
              <w:object w:dxaOrig="900" w:dyaOrig="400" w14:anchorId="075EF2E5">
                <v:shape id="_x0000_i1068" type="#_x0000_t75" style="width:45.35pt;height:20pt" o:ole="">
                  <v:imagedata r:id="rId35" o:title=""/>
                </v:shape>
                <o:OLEObject Type="Embed" ProgID="Equation.DSMT4" ShapeID="_x0000_i1068" DrawAspect="Content" ObjectID="_1725114296" r:id="rId78"/>
              </w:object>
            </w:r>
          </w:p>
        </w:tc>
        <w:tc>
          <w:tcPr>
            <w:tcW w:w="1413" w:type="dxa"/>
            <w:vAlign w:val="center"/>
          </w:tcPr>
          <w:p w14:paraId="2718E0D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60990239">
                <v:shape id="_x0000_i1069" type="#_x0000_t75" style="width:32pt;height:18pt" o:ole="">
                  <v:imagedata r:id="rId37" o:title=""/>
                </v:shape>
                <o:OLEObject Type="Embed" ProgID="Equation.DSMT4" ShapeID="_x0000_i1069" DrawAspect="Content" ObjectID="_1725114297" r:id="rId79"/>
              </w:object>
            </w:r>
          </w:p>
        </w:tc>
        <w:tc>
          <w:tcPr>
            <w:tcW w:w="1459" w:type="dxa"/>
            <w:vAlign w:val="center"/>
          </w:tcPr>
          <w:p w14:paraId="0075433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0B44AB">
              <w:rPr>
                <w:position w:val="-14"/>
              </w:rPr>
              <w:object w:dxaOrig="900" w:dyaOrig="400" w14:anchorId="68F72609">
                <v:shape id="_x0000_i1070" type="#_x0000_t75" style="width:45.35pt;height:20pt" o:ole="">
                  <v:imagedata r:id="rId39" o:title=""/>
                </v:shape>
                <o:OLEObject Type="Embed" ProgID="Equation.DSMT4" ShapeID="_x0000_i1070" DrawAspect="Content" ObjectID="_1725114298" r:id="rId80"/>
              </w:object>
            </w:r>
          </w:p>
        </w:tc>
        <w:tc>
          <w:tcPr>
            <w:tcW w:w="1413" w:type="dxa"/>
            <w:vAlign w:val="center"/>
          </w:tcPr>
          <w:p w14:paraId="2DA12D1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D02269">
              <w:rPr>
                <w:rFonts w:ascii="Times New Roman" w:eastAsia="標楷體" w:hAnsi="Times New Roman" w:cs="Times New Roman"/>
                <w:position w:val="-18"/>
              </w:rPr>
              <w:object w:dxaOrig="680" w:dyaOrig="480" w14:anchorId="6C7B2599">
                <v:shape id="_x0000_i1071" type="#_x0000_t75" style="width:32.65pt;height:21.35pt" o:ole="">
                  <v:imagedata r:id="rId41" o:title=""/>
                </v:shape>
                <o:OLEObject Type="Embed" ProgID="Equation.DSMT4" ShapeID="_x0000_i1071" DrawAspect="Content" ObjectID="_1725114299" r:id="rId81"/>
              </w:object>
            </w:r>
          </w:p>
        </w:tc>
        <w:tc>
          <w:tcPr>
            <w:tcW w:w="1459" w:type="dxa"/>
            <w:vAlign w:val="center"/>
          </w:tcPr>
          <w:p w14:paraId="1B4A979B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D02269">
              <w:rPr>
                <w:position w:val="-18"/>
              </w:rPr>
              <w:object w:dxaOrig="920" w:dyaOrig="480" w14:anchorId="4B5E41DD">
                <v:shape id="_x0000_i1072" type="#_x0000_t75" style="width:46pt;height:24pt" o:ole="">
                  <v:imagedata r:id="rId43" o:title=""/>
                </v:shape>
                <o:OLEObject Type="Embed" ProgID="Equation.DSMT4" ShapeID="_x0000_i1072" DrawAspect="Content" ObjectID="_1725114300" r:id="rId82"/>
              </w:object>
            </w:r>
          </w:p>
        </w:tc>
      </w:tr>
      <w:tr w:rsidR="00A2759E" w14:paraId="51DE9AF3" w14:textId="77777777" w:rsidTr="00DE345B">
        <w:tc>
          <w:tcPr>
            <w:tcW w:w="1299" w:type="dxa"/>
            <w:vAlign w:val="center"/>
          </w:tcPr>
          <w:p w14:paraId="779224AC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740" w:dyaOrig="360" w14:anchorId="7A1188AF">
                <v:shape id="_x0000_i1073" type="#_x0000_t75" style="width:37.35pt;height:18pt" o:ole="">
                  <v:imagedata r:id="rId45" o:title=""/>
                </v:shape>
                <o:OLEObject Type="Embed" ProgID="Equation.DSMT4" ShapeID="_x0000_i1073" DrawAspect="Content" ObjectID="_1725114301" r:id="rId83"/>
              </w:object>
            </w:r>
          </w:p>
        </w:tc>
        <w:tc>
          <w:tcPr>
            <w:tcW w:w="1412" w:type="dxa"/>
            <w:vAlign w:val="center"/>
          </w:tcPr>
          <w:p w14:paraId="3C95CA3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597C7008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15E2D60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3A38717A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226626FF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43F2B7AA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517CC2FB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3A51094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  <w:tr w:rsidR="00A2759E" w14:paraId="6298A603" w14:textId="77777777" w:rsidTr="00DE345B">
        <w:tc>
          <w:tcPr>
            <w:tcW w:w="1299" w:type="dxa"/>
            <w:vAlign w:val="center"/>
          </w:tcPr>
          <w:p w14:paraId="63EB3D28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720" w:dyaOrig="360" w14:anchorId="0DB593C5">
                <v:shape id="_x0000_i1074" type="#_x0000_t75" style="width:36pt;height:18pt" o:ole="">
                  <v:imagedata r:id="rId47" o:title=""/>
                </v:shape>
                <o:OLEObject Type="Embed" ProgID="Equation.DSMT4" ShapeID="_x0000_i1074" DrawAspect="Content" ObjectID="_1725114302" r:id="rId84"/>
              </w:object>
            </w:r>
          </w:p>
        </w:tc>
        <w:tc>
          <w:tcPr>
            <w:tcW w:w="1412" w:type="dxa"/>
            <w:vAlign w:val="center"/>
          </w:tcPr>
          <w:p w14:paraId="5296226A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64B31226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44CC2D3F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67F0A3E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15CBA7F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40F83FB2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0EB05EA4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1F2B7E4A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  <w:tr w:rsidR="00A2759E" w14:paraId="59D54F6B" w14:textId="77777777" w:rsidTr="00DE345B">
        <w:tc>
          <w:tcPr>
            <w:tcW w:w="1299" w:type="dxa"/>
            <w:vAlign w:val="center"/>
          </w:tcPr>
          <w:p w14:paraId="1525A5B9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840" w:dyaOrig="360" w14:anchorId="09F29927">
                <v:shape id="_x0000_i1075" type="#_x0000_t75" style="width:42pt;height:18pt" o:ole="">
                  <v:imagedata r:id="rId49" o:title=""/>
                </v:shape>
                <o:OLEObject Type="Embed" ProgID="Equation.DSMT4" ShapeID="_x0000_i1075" DrawAspect="Content" ObjectID="_1725114303" r:id="rId85"/>
              </w:object>
            </w:r>
          </w:p>
        </w:tc>
        <w:tc>
          <w:tcPr>
            <w:tcW w:w="1412" w:type="dxa"/>
            <w:vAlign w:val="center"/>
          </w:tcPr>
          <w:p w14:paraId="60535B82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78EA77F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560A4F72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6496B223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043CCDDF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2BB29FBB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7EA699DA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586946FD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  <w:tr w:rsidR="00A2759E" w14:paraId="00BBA106" w14:textId="77777777" w:rsidTr="00DE345B">
        <w:tc>
          <w:tcPr>
            <w:tcW w:w="1299" w:type="dxa"/>
            <w:vAlign w:val="center"/>
          </w:tcPr>
          <w:p w14:paraId="6754B135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  <w:r w:rsidRPr="00EB68AE">
              <w:rPr>
                <w:position w:val="-12"/>
              </w:rPr>
              <w:object w:dxaOrig="859" w:dyaOrig="360" w14:anchorId="3AEA2391">
                <v:shape id="_x0000_i1076" type="#_x0000_t75" style="width:43.35pt;height:18pt" o:ole="">
                  <v:imagedata r:id="rId51" o:title=""/>
                </v:shape>
                <o:OLEObject Type="Embed" ProgID="Equation.DSMT4" ShapeID="_x0000_i1076" DrawAspect="Content" ObjectID="_1725114304" r:id="rId86"/>
              </w:object>
            </w:r>
          </w:p>
        </w:tc>
        <w:tc>
          <w:tcPr>
            <w:tcW w:w="1412" w:type="dxa"/>
            <w:vAlign w:val="center"/>
          </w:tcPr>
          <w:p w14:paraId="371F2954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418144A5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17335293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26F382B5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66EA2129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3F06FFB5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13" w:type="dxa"/>
            <w:vAlign w:val="center"/>
          </w:tcPr>
          <w:p w14:paraId="0A8C861E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  <w:tc>
          <w:tcPr>
            <w:tcW w:w="1459" w:type="dxa"/>
            <w:vAlign w:val="center"/>
          </w:tcPr>
          <w:p w14:paraId="4C01EBB0" w14:textId="77777777" w:rsidR="00A2759E" w:rsidRDefault="00A2759E" w:rsidP="00DE345B">
            <w:pPr>
              <w:spacing w:line="360" w:lineRule="auto"/>
              <w:jc w:val="center"/>
              <w:rPr>
                <w:rFonts w:ascii="標楷體" w:eastAsia="標楷體" w:hAnsi="標楷體" w:cs="Times New Roman"/>
                <w:color w:val="0070C0"/>
              </w:rPr>
            </w:pPr>
          </w:p>
        </w:tc>
      </w:tr>
    </w:tbl>
    <w:p w14:paraId="49A2AC68" w14:textId="759B44F3" w:rsidR="00FB5F6C" w:rsidRDefault="006E11B2" w:rsidP="00FB5F6C">
      <w:pPr>
        <w:spacing w:line="360" w:lineRule="auto"/>
        <w:rPr>
          <w:noProof/>
        </w:rPr>
      </w:pPr>
      <w:r w:rsidRPr="006E11B2">
        <w:rPr>
          <w:noProof/>
        </w:rPr>
        <w:lastRenderedPageBreak/>
        <w:drawing>
          <wp:inline distT="0" distB="0" distL="0" distR="0" wp14:anchorId="3786E6DA" wp14:editId="4D5307F2">
            <wp:extent cx="4503810" cy="484674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503810" cy="484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5F6C" w:rsidRPr="00FB5F6C">
        <w:rPr>
          <w:noProof/>
        </w:rPr>
        <w:t xml:space="preserve"> </w:t>
      </w:r>
      <w:r w:rsidRPr="006E11B2">
        <w:rPr>
          <w:noProof/>
        </w:rPr>
        <w:drawing>
          <wp:inline distT="0" distB="0" distL="0" distR="0" wp14:anchorId="5BFA866F" wp14:editId="35042D9C">
            <wp:extent cx="4480948" cy="4778154"/>
            <wp:effectExtent l="0" t="0" r="0" b="381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480948" cy="4778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113EA" w14:textId="28140C04" w:rsidR="00184302" w:rsidRDefault="00184302" w:rsidP="00FB5F6C">
      <w:pPr>
        <w:spacing w:line="360" w:lineRule="auto"/>
        <w:rPr>
          <w:noProof/>
        </w:rPr>
      </w:pPr>
      <w:r w:rsidRPr="00184302">
        <w:rPr>
          <w:rFonts w:ascii="Times New Roman" w:eastAsia="標楷體" w:hAnsi="Times New Roman" w:cs="Times New Roman"/>
          <w:color w:val="FF0000"/>
        </w:rPr>
        <w:lastRenderedPageBreak/>
        <w:drawing>
          <wp:inline distT="0" distB="0" distL="0" distR="0" wp14:anchorId="36D579A0" wp14:editId="36A7CE23">
            <wp:extent cx="4465707" cy="4778154"/>
            <wp:effectExtent l="0" t="0" r="0" b="381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465707" cy="4778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84302">
        <w:rPr>
          <w:noProof/>
        </w:rPr>
        <w:t xml:space="preserve"> </w:t>
      </w:r>
      <w:r w:rsidRPr="00184302">
        <w:rPr>
          <w:rFonts w:ascii="Times New Roman" w:eastAsia="標楷體" w:hAnsi="Times New Roman" w:cs="Times New Roman"/>
          <w:color w:val="FF0000"/>
        </w:rPr>
        <w:drawing>
          <wp:inline distT="0" distB="0" distL="0" distR="0" wp14:anchorId="0431064D" wp14:editId="67CB73D7">
            <wp:extent cx="4511431" cy="4778154"/>
            <wp:effectExtent l="0" t="0" r="3810" b="381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511431" cy="4778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6531" w:rsidRPr="00156531">
        <w:rPr>
          <w:noProof/>
        </w:rPr>
        <w:t xml:space="preserve"> </w:t>
      </w:r>
      <w:r w:rsidR="00156531" w:rsidRPr="00156531">
        <w:rPr>
          <w:noProof/>
        </w:rPr>
        <w:lastRenderedPageBreak/>
        <w:drawing>
          <wp:inline distT="0" distB="0" distL="0" distR="0" wp14:anchorId="6531488B" wp14:editId="2EB8F488">
            <wp:extent cx="4503810" cy="4854361"/>
            <wp:effectExtent l="0" t="0" r="0" b="381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503810" cy="4854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0AB" w:rsidRPr="008670AB">
        <w:rPr>
          <w:noProof/>
        </w:rPr>
        <w:t xml:space="preserve"> </w:t>
      </w:r>
      <w:r w:rsidR="008670AB" w:rsidRPr="008670AB">
        <w:rPr>
          <w:noProof/>
        </w:rPr>
        <w:drawing>
          <wp:inline distT="0" distB="0" distL="0" distR="0" wp14:anchorId="15FCBA0A" wp14:editId="1B79DC6A">
            <wp:extent cx="4496190" cy="4785775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496190" cy="47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0AB" w:rsidRPr="008670AB">
        <w:rPr>
          <w:noProof/>
        </w:rPr>
        <w:t xml:space="preserve"> </w:t>
      </w:r>
      <w:r w:rsidR="008670AB" w:rsidRPr="008670AB">
        <w:rPr>
          <w:noProof/>
        </w:rPr>
        <w:lastRenderedPageBreak/>
        <w:drawing>
          <wp:inline distT="0" distB="0" distL="0" distR="0" wp14:anchorId="6A50AF99" wp14:editId="346D70FA">
            <wp:extent cx="4473328" cy="4854361"/>
            <wp:effectExtent l="0" t="0" r="381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473328" cy="4854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70AB" w:rsidRPr="008670AB">
        <w:rPr>
          <w:noProof/>
        </w:rPr>
        <w:t xml:space="preserve"> </w:t>
      </w:r>
      <w:r w:rsidR="008670AB" w:rsidRPr="008670AB">
        <w:rPr>
          <w:noProof/>
        </w:rPr>
        <w:drawing>
          <wp:inline distT="0" distB="0" distL="0" distR="0" wp14:anchorId="1C887964" wp14:editId="3AA5BF08">
            <wp:extent cx="4511431" cy="4854361"/>
            <wp:effectExtent l="0" t="0" r="3810" b="381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511431" cy="4854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DC6E7" w14:textId="25645068" w:rsidR="00987542" w:rsidRDefault="00987542" w:rsidP="00FB5F6C">
      <w:pPr>
        <w:spacing w:line="360" w:lineRule="auto"/>
        <w:rPr>
          <w:noProof/>
        </w:rPr>
      </w:pPr>
    </w:p>
    <w:p w14:paraId="080C2546" w14:textId="77777777" w:rsidR="00987542" w:rsidRDefault="00987542" w:rsidP="00FB5F6C">
      <w:pPr>
        <w:spacing w:line="360" w:lineRule="auto"/>
        <w:rPr>
          <w:rFonts w:ascii="Times New Roman" w:eastAsia="標楷體" w:hAnsi="Times New Roman" w:cs="Times New Roman" w:hint="eastAsia"/>
          <w:color w:val="FF0000"/>
        </w:rPr>
      </w:pPr>
    </w:p>
    <w:p w14:paraId="6CA1EDAB" w14:textId="77777777" w:rsidR="00FB5F6C" w:rsidRDefault="00FB5F6C">
      <w:pPr>
        <w:widowControl/>
        <w:rPr>
          <w:rFonts w:ascii="Times New Roman" w:eastAsia="標楷體" w:hAnsi="Times New Roman" w:cs="Times New Roman"/>
          <w:color w:val="FF0000"/>
        </w:rPr>
      </w:pPr>
      <w:r>
        <w:rPr>
          <w:rFonts w:ascii="Times New Roman" w:eastAsia="標楷體" w:hAnsi="Times New Roman" w:cs="Times New Roman"/>
          <w:color w:val="FF0000"/>
        </w:rPr>
        <w:br w:type="page"/>
      </w:r>
    </w:p>
    <w:sectPr w:rsidR="00FB5F6C" w:rsidSect="0021102D">
      <w:pgSz w:w="16838" w:h="11906" w:orient="landscape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CC59D4" w14:textId="77777777" w:rsidR="009A7B40" w:rsidRDefault="009A7B40" w:rsidP="00464AFF">
      <w:r>
        <w:separator/>
      </w:r>
    </w:p>
  </w:endnote>
  <w:endnote w:type="continuationSeparator" w:id="0">
    <w:p w14:paraId="50C4C3D6" w14:textId="77777777" w:rsidR="009A7B40" w:rsidRDefault="009A7B40" w:rsidP="00464A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5BFCC2" w14:textId="77777777" w:rsidR="009A7B40" w:rsidRDefault="009A7B40" w:rsidP="00464AFF">
      <w:r>
        <w:separator/>
      </w:r>
    </w:p>
  </w:footnote>
  <w:footnote w:type="continuationSeparator" w:id="0">
    <w:p w14:paraId="38200C78" w14:textId="77777777" w:rsidR="009A7B40" w:rsidRDefault="009A7B40" w:rsidP="00464A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4.65pt;height:14.65pt" o:bullet="t">
        <v:imagedata r:id="rId1" o:title="msoF536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F756F"/>
    <w:multiLevelType w:val="hybridMultilevel"/>
    <w:tmpl w:val="008EB4B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E534115"/>
    <w:multiLevelType w:val="hybridMultilevel"/>
    <w:tmpl w:val="1822141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3912EAB"/>
    <w:multiLevelType w:val="hybridMultilevel"/>
    <w:tmpl w:val="46BAB7F0"/>
    <w:lvl w:ilvl="0" w:tplc="04090009">
      <w:start w:val="1"/>
      <w:numFmt w:val="bullet"/>
      <w:lvlText w:val="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5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39232D1F"/>
    <w:multiLevelType w:val="hybridMultilevel"/>
    <w:tmpl w:val="07DCD326"/>
    <w:lvl w:ilvl="0" w:tplc="2D0C809A">
      <w:numFmt w:val="bullet"/>
      <w:lvlText w:val=""/>
      <w:lvlJc w:val="left"/>
      <w:pPr>
        <w:ind w:left="360" w:hanging="360"/>
      </w:pPr>
      <w:rPr>
        <w:rFonts w:ascii="Wingdings" w:eastAsia="標楷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405964D4"/>
    <w:multiLevelType w:val="hybridMultilevel"/>
    <w:tmpl w:val="BF42E062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8" w15:restartNumberingAfterBreak="0">
    <w:nsid w:val="4A416DCA"/>
    <w:multiLevelType w:val="hybridMultilevel"/>
    <w:tmpl w:val="5260BA3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4CB042CA"/>
    <w:multiLevelType w:val="hybridMultilevel"/>
    <w:tmpl w:val="9EF48830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1" w15:restartNumberingAfterBreak="0">
    <w:nsid w:val="7B2A41EF"/>
    <w:multiLevelType w:val="hybridMultilevel"/>
    <w:tmpl w:val="3AE4B948"/>
    <w:lvl w:ilvl="0" w:tplc="FAA8A45E">
      <w:start w:val="1"/>
      <w:numFmt w:val="bullet"/>
      <w:lvlText w:val="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 w16cid:durableId="1530996888">
    <w:abstractNumId w:val="5"/>
  </w:num>
  <w:num w:numId="2" w16cid:durableId="767851758">
    <w:abstractNumId w:val="8"/>
  </w:num>
  <w:num w:numId="3" w16cid:durableId="666638318">
    <w:abstractNumId w:val="9"/>
  </w:num>
  <w:num w:numId="4" w16cid:durableId="884607303">
    <w:abstractNumId w:val="10"/>
  </w:num>
  <w:num w:numId="5" w16cid:durableId="367025930">
    <w:abstractNumId w:val="11"/>
  </w:num>
  <w:num w:numId="6" w16cid:durableId="833841772">
    <w:abstractNumId w:val="7"/>
  </w:num>
  <w:num w:numId="7" w16cid:durableId="1522619923">
    <w:abstractNumId w:val="6"/>
  </w:num>
  <w:num w:numId="8" w16cid:durableId="1169055550">
    <w:abstractNumId w:val="2"/>
  </w:num>
  <w:num w:numId="9" w16cid:durableId="1288003083">
    <w:abstractNumId w:val="1"/>
  </w:num>
  <w:num w:numId="10" w16cid:durableId="540242174">
    <w:abstractNumId w:val="3"/>
  </w:num>
  <w:num w:numId="11" w16cid:durableId="433869872">
    <w:abstractNumId w:val="0"/>
  </w:num>
  <w:num w:numId="12" w16cid:durableId="1478456698">
    <w:abstractNumId w:val="4"/>
  </w:num>
  <w:num w:numId="13" w16cid:durableId="18941457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9F9"/>
    <w:rsid w:val="00006BEC"/>
    <w:rsid w:val="00011851"/>
    <w:rsid w:val="00013D9D"/>
    <w:rsid w:val="00015552"/>
    <w:rsid w:val="00016F57"/>
    <w:rsid w:val="00021B45"/>
    <w:rsid w:val="000242E6"/>
    <w:rsid w:val="00025E57"/>
    <w:rsid w:val="0003236B"/>
    <w:rsid w:val="000377C5"/>
    <w:rsid w:val="000451F2"/>
    <w:rsid w:val="0004721C"/>
    <w:rsid w:val="000565A4"/>
    <w:rsid w:val="000662DD"/>
    <w:rsid w:val="000669C4"/>
    <w:rsid w:val="000779F3"/>
    <w:rsid w:val="00085E57"/>
    <w:rsid w:val="000A0E57"/>
    <w:rsid w:val="000A36EB"/>
    <w:rsid w:val="000A6669"/>
    <w:rsid w:val="000A6EDC"/>
    <w:rsid w:val="000B1DAC"/>
    <w:rsid w:val="000B251A"/>
    <w:rsid w:val="000B3FFC"/>
    <w:rsid w:val="000B7C48"/>
    <w:rsid w:val="000D062E"/>
    <w:rsid w:val="000E207B"/>
    <w:rsid w:val="000E261D"/>
    <w:rsid w:val="000F317B"/>
    <w:rsid w:val="000F5355"/>
    <w:rsid w:val="00100681"/>
    <w:rsid w:val="00107981"/>
    <w:rsid w:val="00113FB1"/>
    <w:rsid w:val="001161AA"/>
    <w:rsid w:val="0011785D"/>
    <w:rsid w:val="00137602"/>
    <w:rsid w:val="00137B90"/>
    <w:rsid w:val="00145754"/>
    <w:rsid w:val="0015495D"/>
    <w:rsid w:val="00156531"/>
    <w:rsid w:val="0016003F"/>
    <w:rsid w:val="0016276E"/>
    <w:rsid w:val="00164BD3"/>
    <w:rsid w:val="0016558B"/>
    <w:rsid w:val="00170A04"/>
    <w:rsid w:val="001716CB"/>
    <w:rsid w:val="001743E2"/>
    <w:rsid w:val="00174669"/>
    <w:rsid w:val="00177FDE"/>
    <w:rsid w:val="00180400"/>
    <w:rsid w:val="0018087E"/>
    <w:rsid w:val="00181501"/>
    <w:rsid w:val="00184302"/>
    <w:rsid w:val="001A0085"/>
    <w:rsid w:val="001A3D85"/>
    <w:rsid w:val="001A6047"/>
    <w:rsid w:val="001A615B"/>
    <w:rsid w:val="001B1DEE"/>
    <w:rsid w:val="001B3219"/>
    <w:rsid w:val="001B540D"/>
    <w:rsid w:val="001B6281"/>
    <w:rsid w:val="001B64BC"/>
    <w:rsid w:val="001B7862"/>
    <w:rsid w:val="001C1B6A"/>
    <w:rsid w:val="001D2091"/>
    <w:rsid w:val="001D423D"/>
    <w:rsid w:val="001E0878"/>
    <w:rsid w:val="001E0A14"/>
    <w:rsid w:val="001E2701"/>
    <w:rsid w:val="001E38C2"/>
    <w:rsid w:val="001E38F5"/>
    <w:rsid w:val="001F1B3A"/>
    <w:rsid w:val="001F2636"/>
    <w:rsid w:val="00201C49"/>
    <w:rsid w:val="0021102D"/>
    <w:rsid w:val="00212B90"/>
    <w:rsid w:val="00231952"/>
    <w:rsid w:val="002346CF"/>
    <w:rsid w:val="00242632"/>
    <w:rsid w:val="0024503C"/>
    <w:rsid w:val="00246E06"/>
    <w:rsid w:val="00252BFE"/>
    <w:rsid w:val="00253415"/>
    <w:rsid w:val="00261E41"/>
    <w:rsid w:val="00265D11"/>
    <w:rsid w:val="00272C27"/>
    <w:rsid w:val="00280760"/>
    <w:rsid w:val="00281813"/>
    <w:rsid w:val="00283FB1"/>
    <w:rsid w:val="00290A54"/>
    <w:rsid w:val="002A031A"/>
    <w:rsid w:val="002A61BE"/>
    <w:rsid w:val="002B301A"/>
    <w:rsid w:val="002B4454"/>
    <w:rsid w:val="002D17FA"/>
    <w:rsid w:val="002D2E6E"/>
    <w:rsid w:val="002D7948"/>
    <w:rsid w:val="002E0BCA"/>
    <w:rsid w:val="002E3096"/>
    <w:rsid w:val="002F6C7A"/>
    <w:rsid w:val="00301495"/>
    <w:rsid w:val="00304059"/>
    <w:rsid w:val="00306453"/>
    <w:rsid w:val="00306A54"/>
    <w:rsid w:val="003114E8"/>
    <w:rsid w:val="00311746"/>
    <w:rsid w:val="00321455"/>
    <w:rsid w:val="00322601"/>
    <w:rsid w:val="00322E87"/>
    <w:rsid w:val="00333863"/>
    <w:rsid w:val="0033450E"/>
    <w:rsid w:val="00337D77"/>
    <w:rsid w:val="00343EF9"/>
    <w:rsid w:val="00360216"/>
    <w:rsid w:val="003614BB"/>
    <w:rsid w:val="0036260C"/>
    <w:rsid w:val="00366291"/>
    <w:rsid w:val="00367CC7"/>
    <w:rsid w:val="00370076"/>
    <w:rsid w:val="00371D42"/>
    <w:rsid w:val="00371F9B"/>
    <w:rsid w:val="00375A38"/>
    <w:rsid w:val="0038031C"/>
    <w:rsid w:val="00383D7D"/>
    <w:rsid w:val="00387C18"/>
    <w:rsid w:val="00387D37"/>
    <w:rsid w:val="0039184F"/>
    <w:rsid w:val="003957F9"/>
    <w:rsid w:val="003A1FF1"/>
    <w:rsid w:val="003B18B4"/>
    <w:rsid w:val="003B30A5"/>
    <w:rsid w:val="003B4281"/>
    <w:rsid w:val="003B79D4"/>
    <w:rsid w:val="003D0F3E"/>
    <w:rsid w:val="003D1279"/>
    <w:rsid w:val="003D1F8C"/>
    <w:rsid w:val="003D23CE"/>
    <w:rsid w:val="003D41C6"/>
    <w:rsid w:val="003E7158"/>
    <w:rsid w:val="003F1DD2"/>
    <w:rsid w:val="003F3D7F"/>
    <w:rsid w:val="003F43AE"/>
    <w:rsid w:val="003F6594"/>
    <w:rsid w:val="003F6E16"/>
    <w:rsid w:val="003F7975"/>
    <w:rsid w:val="003F7EA2"/>
    <w:rsid w:val="00400457"/>
    <w:rsid w:val="004052FB"/>
    <w:rsid w:val="00407D2F"/>
    <w:rsid w:val="00411C47"/>
    <w:rsid w:val="0041281F"/>
    <w:rsid w:val="00412AD4"/>
    <w:rsid w:val="00412DC5"/>
    <w:rsid w:val="00414C46"/>
    <w:rsid w:val="0041712A"/>
    <w:rsid w:val="00420210"/>
    <w:rsid w:val="00420823"/>
    <w:rsid w:val="0042138A"/>
    <w:rsid w:val="004220B8"/>
    <w:rsid w:val="004221C9"/>
    <w:rsid w:val="00432783"/>
    <w:rsid w:val="00443FDE"/>
    <w:rsid w:val="004462B4"/>
    <w:rsid w:val="00452A99"/>
    <w:rsid w:val="0045721E"/>
    <w:rsid w:val="004576D5"/>
    <w:rsid w:val="00461AE4"/>
    <w:rsid w:val="00463DFB"/>
    <w:rsid w:val="00463EA1"/>
    <w:rsid w:val="00464AFF"/>
    <w:rsid w:val="00472AB9"/>
    <w:rsid w:val="00477248"/>
    <w:rsid w:val="004825B2"/>
    <w:rsid w:val="0048287F"/>
    <w:rsid w:val="00483F14"/>
    <w:rsid w:val="00483FDF"/>
    <w:rsid w:val="00491452"/>
    <w:rsid w:val="004927E4"/>
    <w:rsid w:val="00496CC0"/>
    <w:rsid w:val="00497955"/>
    <w:rsid w:val="004B0113"/>
    <w:rsid w:val="004B5D44"/>
    <w:rsid w:val="004B662B"/>
    <w:rsid w:val="004C1876"/>
    <w:rsid w:val="004C5BAA"/>
    <w:rsid w:val="004D03F0"/>
    <w:rsid w:val="004D798F"/>
    <w:rsid w:val="004E211A"/>
    <w:rsid w:val="004E2199"/>
    <w:rsid w:val="004E39C5"/>
    <w:rsid w:val="004E4BC8"/>
    <w:rsid w:val="004E7E2C"/>
    <w:rsid w:val="0051120C"/>
    <w:rsid w:val="005114D8"/>
    <w:rsid w:val="00516982"/>
    <w:rsid w:val="00516F6E"/>
    <w:rsid w:val="00531101"/>
    <w:rsid w:val="005339F9"/>
    <w:rsid w:val="00533F4A"/>
    <w:rsid w:val="005349AC"/>
    <w:rsid w:val="0054055A"/>
    <w:rsid w:val="00543CBC"/>
    <w:rsid w:val="00546E49"/>
    <w:rsid w:val="00547C6A"/>
    <w:rsid w:val="0055648F"/>
    <w:rsid w:val="005645DE"/>
    <w:rsid w:val="0057009F"/>
    <w:rsid w:val="00573A7B"/>
    <w:rsid w:val="00573DEA"/>
    <w:rsid w:val="0057739B"/>
    <w:rsid w:val="00581BD7"/>
    <w:rsid w:val="005823A1"/>
    <w:rsid w:val="00595703"/>
    <w:rsid w:val="005B1123"/>
    <w:rsid w:val="005B1679"/>
    <w:rsid w:val="005B48CB"/>
    <w:rsid w:val="005C1AD3"/>
    <w:rsid w:val="005C6742"/>
    <w:rsid w:val="005D0206"/>
    <w:rsid w:val="005D04A9"/>
    <w:rsid w:val="005D0BCC"/>
    <w:rsid w:val="005D1056"/>
    <w:rsid w:val="005D1566"/>
    <w:rsid w:val="005D38F9"/>
    <w:rsid w:val="005D3BFF"/>
    <w:rsid w:val="005D6874"/>
    <w:rsid w:val="005D6D38"/>
    <w:rsid w:val="005E288C"/>
    <w:rsid w:val="005E6FCA"/>
    <w:rsid w:val="005F132F"/>
    <w:rsid w:val="005F1FFE"/>
    <w:rsid w:val="005F2463"/>
    <w:rsid w:val="005F2ED6"/>
    <w:rsid w:val="005F45B1"/>
    <w:rsid w:val="005F4B59"/>
    <w:rsid w:val="00602323"/>
    <w:rsid w:val="00603539"/>
    <w:rsid w:val="006230DE"/>
    <w:rsid w:val="00623D40"/>
    <w:rsid w:val="00634C2F"/>
    <w:rsid w:val="00635CFF"/>
    <w:rsid w:val="00635EA0"/>
    <w:rsid w:val="0064492D"/>
    <w:rsid w:val="00651AAD"/>
    <w:rsid w:val="006571EA"/>
    <w:rsid w:val="00660B65"/>
    <w:rsid w:val="006665D3"/>
    <w:rsid w:val="006730FF"/>
    <w:rsid w:val="00674551"/>
    <w:rsid w:val="0067721A"/>
    <w:rsid w:val="00680785"/>
    <w:rsid w:val="006858FF"/>
    <w:rsid w:val="006929D9"/>
    <w:rsid w:val="00693027"/>
    <w:rsid w:val="006A0AD9"/>
    <w:rsid w:val="006B34C9"/>
    <w:rsid w:val="006D6617"/>
    <w:rsid w:val="006E0020"/>
    <w:rsid w:val="006E11B2"/>
    <w:rsid w:val="006E3C87"/>
    <w:rsid w:val="006E3F8C"/>
    <w:rsid w:val="006E4A95"/>
    <w:rsid w:val="006F1AEE"/>
    <w:rsid w:val="006F1B12"/>
    <w:rsid w:val="006F5D14"/>
    <w:rsid w:val="006F5EED"/>
    <w:rsid w:val="007002A6"/>
    <w:rsid w:val="00701CE0"/>
    <w:rsid w:val="00704EB0"/>
    <w:rsid w:val="0070794B"/>
    <w:rsid w:val="00707C1B"/>
    <w:rsid w:val="007127EC"/>
    <w:rsid w:val="00715BC0"/>
    <w:rsid w:val="00721B2E"/>
    <w:rsid w:val="007276A6"/>
    <w:rsid w:val="007300F9"/>
    <w:rsid w:val="007325A9"/>
    <w:rsid w:val="00734B6A"/>
    <w:rsid w:val="0073767F"/>
    <w:rsid w:val="0074065B"/>
    <w:rsid w:val="00740944"/>
    <w:rsid w:val="007423F5"/>
    <w:rsid w:val="00744D3C"/>
    <w:rsid w:val="007549B3"/>
    <w:rsid w:val="00760CEE"/>
    <w:rsid w:val="00764EBC"/>
    <w:rsid w:val="00766C38"/>
    <w:rsid w:val="007678B0"/>
    <w:rsid w:val="007701E9"/>
    <w:rsid w:val="00774FA9"/>
    <w:rsid w:val="0077606D"/>
    <w:rsid w:val="007839C9"/>
    <w:rsid w:val="00787412"/>
    <w:rsid w:val="007925DA"/>
    <w:rsid w:val="0079340D"/>
    <w:rsid w:val="00796F6A"/>
    <w:rsid w:val="007A0E86"/>
    <w:rsid w:val="007A337C"/>
    <w:rsid w:val="007A36E9"/>
    <w:rsid w:val="007A7765"/>
    <w:rsid w:val="007B1C6C"/>
    <w:rsid w:val="007B604C"/>
    <w:rsid w:val="007B6A64"/>
    <w:rsid w:val="007C1226"/>
    <w:rsid w:val="007E3756"/>
    <w:rsid w:val="00800B53"/>
    <w:rsid w:val="0080488D"/>
    <w:rsid w:val="008123BE"/>
    <w:rsid w:val="0081257E"/>
    <w:rsid w:val="008149AF"/>
    <w:rsid w:val="00816B37"/>
    <w:rsid w:val="00816FEE"/>
    <w:rsid w:val="00820321"/>
    <w:rsid w:val="008257BD"/>
    <w:rsid w:val="00825BAE"/>
    <w:rsid w:val="00833413"/>
    <w:rsid w:val="008456E2"/>
    <w:rsid w:val="008467AB"/>
    <w:rsid w:val="00846F57"/>
    <w:rsid w:val="00852800"/>
    <w:rsid w:val="00857375"/>
    <w:rsid w:val="00861374"/>
    <w:rsid w:val="00865631"/>
    <w:rsid w:val="0086699C"/>
    <w:rsid w:val="00866E6F"/>
    <w:rsid w:val="008670AB"/>
    <w:rsid w:val="00871D8B"/>
    <w:rsid w:val="008728FA"/>
    <w:rsid w:val="00873837"/>
    <w:rsid w:val="008738F7"/>
    <w:rsid w:val="00873D22"/>
    <w:rsid w:val="008759A3"/>
    <w:rsid w:val="0087686A"/>
    <w:rsid w:val="008841B9"/>
    <w:rsid w:val="00884546"/>
    <w:rsid w:val="008902C4"/>
    <w:rsid w:val="0089161B"/>
    <w:rsid w:val="00897D15"/>
    <w:rsid w:val="008C04BF"/>
    <w:rsid w:val="008C18DF"/>
    <w:rsid w:val="008C33C8"/>
    <w:rsid w:val="008C3A42"/>
    <w:rsid w:val="008C6CDE"/>
    <w:rsid w:val="008C6D35"/>
    <w:rsid w:val="008D0951"/>
    <w:rsid w:val="008D5E17"/>
    <w:rsid w:val="008E0D5E"/>
    <w:rsid w:val="008E3C98"/>
    <w:rsid w:val="008E4502"/>
    <w:rsid w:val="008E4C49"/>
    <w:rsid w:val="009022A2"/>
    <w:rsid w:val="0090556D"/>
    <w:rsid w:val="00911B88"/>
    <w:rsid w:val="00912448"/>
    <w:rsid w:val="0091564D"/>
    <w:rsid w:val="009200D1"/>
    <w:rsid w:val="009218A6"/>
    <w:rsid w:val="009302C1"/>
    <w:rsid w:val="00937E95"/>
    <w:rsid w:val="00940EF4"/>
    <w:rsid w:val="00942E2A"/>
    <w:rsid w:val="0094599C"/>
    <w:rsid w:val="00945EEB"/>
    <w:rsid w:val="0094621D"/>
    <w:rsid w:val="009502F2"/>
    <w:rsid w:val="00952885"/>
    <w:rsid w:val="009537AE"/>
    <w:rsid w:val="00957D20"/>
    <w:rsid w:val="00960A1F"/>
    <w:rsid w:val="00963058"/>
    <w:rsid w:val="00970F01"/>
    <w:rsid w:val="009765F2"/>
    <w:rsid w:val="00980F05"/>
    <w:rsid w:val="00984DAA"/>
    <w:rsid w:val="00987542"/>
    <w:rsid w:val="00990A37"/>
    <w:rsid w:val="00992246"/>
    <w:rsid w:val="00992B6A"/>
    <w:rsid w:val="00995C1D"/>
    <w:rsid w:val="009A3C5F"/>
    <w:rsid w:val="009A7B40"/>
    <w:rsid w:val="009B2F0E"/>
    <w:rsid w:val="009B329F"/>
    <w:rsid w:val="009B608A"/>
    <w:rsid w:val="009B7160"/>
    <w:rsid w:val="009B7C3A"/>
    <w:rsid w:val="009C6E5F"/>
    <w:rsid w:val="009D4C67"/>
    <w:rsid w:val="009E1C6B"/>
    <w:rsid w:val="009E1D20"/>
    <w:rsid w:val="009E278A"/>
    <w:rsid w:val="009E4969"/>
    <w:rsid w:val="009E4CA7"/>
    <w:rsid w:val="009F6753"/>
    <w:rsid w:val="00A06421"/>
    <w:rsid w:val="00A12988"/>
    <w:rsid w:val="00A13519"/>
    <w:rsid w:val="00A207D5"/>
    <w:rsid w:val="00A20939"/>
    <w:rsid w:val="00A248CF"/>
    <w:rsid w:val="00A2759E"/>
    <w:rsid w:val="00A30942"/>
    <w:rsid w:val="00A3166F"/>
    <w:rsid w:val="00A57F0F"/>
    <w:rsid w:val="00A655FB"/>
    <w:rsid w:val="00A658EA"/>
    <w:rsid w:val="00A77C20"/>
    <w:rsid w:val="00A87805"/>
    <w:rsid w:val="00A94E5C"/>
    <w:rsid w:val="00A956BE"/>
    <w:rsid w:val="00AA05A5"/>
    <w:rsid w:val="00AA0993"/>
    <w:rsid w:val="00AA2248"/>
    <w:rsid w:val="00AA5010"/>
    <w:rsid w:val="00AC2169"/>
    <w:rsid w:val="00AC4067"/>
    <w:rsid w:val="00AC62F1"/>
    <w:rsid w:val="00AC783F"/>
    <w:rsid w:val="00AD28A9"/>
    <w:rsid w:val="00AE7C08"/>
    <w:rsid w:val="00AF120D"/>
    <w:rsid w:val="00AF59A4"/>
    <w:rsid w:val="00B00FE0"/>
    <w:rsid w:val="00B01DDD"/>
    <w:rsid w:val="00B03175"/>
    <w:rsid w:val="00B073A6"/>
    <w:rsid w:val="00B12D83"/>
    <w:rsid w:val="00B158A4"/>
    <w:rsid w:val="00B36630"/>
    <w:rsid w:val="00B40B19"/>
    <w:rsid w:val="00B43A64"/>
    <w:rsid w:val="00B43BDF"/>
    <w:rsid w:val="00B4452A"/>
    <w:rsid w:val="00B4733C"/>
    <w:rsid w:val="00B51E17"/>
    <w:rsid w:val="00B57ACF"/>
    <w:rsid w:val="00B6716B"/>
    <w:rsid w:val="00B71E3E"/>
    <w:rsid w:val="00B76AA6"/>
    <w:rsid w:val="00B809F8"/>
    <w:rsid w:val="00B92674"/>
    <w:rsid w:val="00B92BCD"/>
    <w:rsid w:val="00B96265"/>
    <w:rsid w:val="00B96F2F"/>
    <w:rsid w:val="00B97B50"/>
    <w:rsid w:val="00BA198B"/>
    <w:rsid w:val="00BA4B91"/>
    <w:rsid w:val="00BA6AF3"/>
    <w:rsid w:val="00BB3108"/>
    <w:rsid w:val="00BB7739"/>
    <w:rsid w:val="00BB77EC"/>
    <w:rsid w:val="00BC01D2"/>
    <w:rsid w:val="00BD04F2"/>
    <w:rsid w:val="00BD076B"/>
    <w:rsid w:val="00BD0A14"/>
    <w:rsid w:val="00BD0FCB"/>
    <w:rsid w:val="00BD1228"/>
    <w:rsid w:val="00BE23DC"/>
    <w:rsid w:val="00BE245D"/>
    <w:rsid w:val="00BF0E70"/>
    <w:rsid w:val="00BF1C83"/>
    <w:rsid w:val="00BF2880"/>
    <w:rsid w:val="00BF305B"/>
    <w:rsid w:val="00BF3953"/>
    <w:rsid w:val="00C00A22"/>
    <w:rsid w:val="00C1258E"/>
    <w:rsid w:val="00C12BDA"/>
    <w:rsid w:val="00C138D2"/>
    <w:rsid w:val="00C17F0C"/>
    <w:rsid w:val="00C20029"/>
    <w:rsid w:val="00C21599"/>
    <w:rsid w:val="00C306B6"/>
    <w:rsid w:val="00C31435"/>
    <w:rsid w:val="00C34521"/>
    <w:rsid w:val="00C368F4"/>
    <w:rsid w:val="00C42B39"/>
    <w:rsid w:val="00C43740"/>
    <w:rsid w:val="00C43BCC"/>
    <w:rsid w:val="00C56F15"/>
    <w:rsid w:val="00C7508F"/>
    <w:rsid w:val="00C77469"/>
    <w:rsid w:val="00C77C58"/>
    <w:rsid w:val="00C82DDE"/>
    <w:rsid w:val="00C906C6"/>
    <w:rsid w:val="00C92F34"/>
    <w:rsid w:val="00C942CD"/>
    <w:rsid w:val="00CA27F2"/>
    <w:rsid w:val="00CA4917"/>
    <w:rsid w:val="00CB3924"/>
    <w:rsid w:val="00CB3DDA"/>
    <w:rsid w:val="00CB6766"/>
    <w:rsid w:val="00CB7DDE"/>
    <w:rsid w:val="00CD3946"/>
    <w:rsid w:val="00CD3FC5"/>
    <w:rsid w:val="00CE2970"/>
    <w:rsid w:val="00CE5BFD"/>
    <w:rsid w:val="00CE5F6D"/>
    <w:rsid w:val="00CF7017"/>
    <w:rsid w:val="00D06E87"/>
    <w:rsid w:val="00D15311"/>
    <w:rsid w:val="00D153F7"/>
    <w:rsid w:val="00D16483"/>
    <w:rsid w:val="00D229E4"/>
    <w:rsid w:val="00D3103A"/>
    <w:rsid w:val="00D33B2C"/>
    <w:rsid w:val="00D354D0"/>
    <w:rsid w:val="00D370AA"/>
    <w:rsid w:val="00D405BB"/>
    <w:rsid w:val="00D5697E"/>
    <w:rsid w:val="00D63D77"/>
    <w:rsid w:val="00D63F04"/>
    <w:rsid w:val="00D74094"/>
    <w:rsid w:val="00D800D6"/>
    <w:rsid w:val="00D8332A"/>
    <w:rsid w:val="00D9594B"/>
    <w:rsid w:val="00D97EA3"/>
    <w:rsid w:val="00D97F9A"/>
    <w:rsid w:val="00DA7995"/>
    <w:rsid w:val="00DB1E88"/>
    <w:rsid w:val="00DB6F3C"/>
    <w:rsid w:val="00DC246D"/>
    <w:rsid w:val="00DC4A57"/>
    <w:rsid w:val="00DC628A"/>
    <w:rsid w:val="00DD3526"/>
    <w:rsid w:val="00DD563D"/>
    <w:rsid w:val="00DD6E46"/>
    <w:rsid w:val="00DE24EE"/>
    <w:rsid w:val="00DE4AE0"/>
    <w:rsid w:val="00DE4BDD"/>
    <w:rsid w:val="00DE5FE1"/>
    <w:rsid w:val="00DE633E"/>
    <w:rsid w:val="00DE649E"/>
    <w:rsid w:val="00DF0FF9"/>
    <w:rsid w:val="00DF3732"/>
    <w:rsid w:val="00DF4555"/>
    <w:rsid w:val="00DF5569"/>
    <w:rsid w:val="00E020E7"/>
    <w:rsid w:val="00E074BE"/>
    <w:rsid w:val="00E37441"/>
    <w:rsid w:val="00E40DBA"/>
    <w:rsid w:val="00E43144"/>
    <w:rsid w:val="00E456E9"/>
    <w:rsid w:val="00E469B9"/>
    <w:rsid w:val="00E47EF9"/>
    <w:rsid w:val="00E57372"/>
    <w:rsid w:val="00E60C81"/>
    <w:rsid w:val="00E66E85"/>
    <w:rsid w:val="00E7156B"/>
    <w:rsid w:val="00E80FE4"/>
    <w:rsid w:val="00E85762"/>
    <w:rsid w:val="00E9020A"/>
    <w:rsid w:val="00E90E24"/>
    <w:rsid w:val="00E90FD4"/>
    <w:rsid w:val="00E923EF"/>
    <w:rsid w:val="00E92903"/>
    <w:rsid w:val="00E94C02"/>
    <w:rsid w:val="00E95A93"/>
    <w:rsid w:val="00E968C4"/>
    <w:rsid w:val="00E97A0A"/>
    <w:rsid w:val="00EA0285"/>
    <w:rsid w:val="00EA11C3"/>
    <w:rsid w:val="00EA682B"/>
    <w:rsid w:val="00EA6BE4"/>
    <w:rsid w:val="00EC5D25"/>
    <w:rsid w:val="00ED35B3"/>
    <w:rsid w:val="00ED3BD0"/>
    <w:rsid w:val="00ED5BE0"/>
    <w:rsid w:val="00EE031A"/>
    <w:rsid w:val="00EE0F1C"/>
    <w:rsid w:val="00EE2788"/>
    <w:rsid w:val="00EE45D4"/>
    <w:rsid w:val="00EF0139"/>
    <w:rsid w:val="00EF3C43"/>
    <w:rsid w:val="00EF4487"/>
    <w:rsid w:val="00EF4773"/>
    <w:rsid w:val="00F00793"/>
    <w:rsid w:val="00F20C97"/>
    <w:rsid w:val="00F241F6"/>
    <w:rsid w:val="00F24A33"/>
    <w:rsid w:val="00F24B8D"/>
    <w:rsid w:val="00F26437"/>
    <w:rsid w:val="00F32D21"/>
    <w:rsid w:val="00F37EFA"/>
    <w:rsid w:val="00F419DA"/>
    <w:rsid w:val="00F434ED"/>
    <w:rsid w:val="00F47F4B"/>
    <w:rsid w:val="00F567EB"/>
    <w:rsid w:val="00F57D58"/>
    <w:rsid w:val="00F6494E"/>
    <w:rsid w:val="00F65495"/>
    <w:rsid w:val="00F65A64"/>
    <w:rsid w:val="00F66D15"/>
    <w:rsid w:val="00F72B5B"/>
    <w:rsid w:val="00F72F69"/>
    <w:rsid w:val="00F80EC7"/>
    <w:rsid w:val="00F86A30"/>
    <w:rsid w:val="00F948AD"/>
    <w:rsid w:val="00FA7C0B"/>
    <w:rsid w:val="00FB193F"/>
    <w:rsid w:val="00FB4AA8"/>
    <w:rsid w:val="00FB5F6C"/>
    <w:rsid w:val="00FB6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CFF451F"/>
  <w15:docId w15:val="{19AAD160-F002-4110-A5C9-B8FDD4AA19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463EA1"/>
    <w:pPr>
      <w:ind w:leftChars="200" w:left="480"/>
    </w:pPr>
  </w:style>
  <w:style w:type="character" w:styleId="a5">
    <w:name w:val="Placeholder Text"/>
    <w:basedOn w:val="a0"/>
    <w:uiPriority w:val="99"/>
    <w:semiHidden/>
    <w:rsid w:val="00463EA1"/>
    <w:rPr>
      <w:color w:val="808080"/>
    </w:rPr>
  </w:style>
  <w:style w:type="table" w:styleId="a6">
    <w:name w:val="Table Grid"/>
    <w:basedOn w:val="a1"/>
    <w:uiPriority w:val="39"/>
    <w:rsid w:val="00BF28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464A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464AFF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464A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464AFF"/>
    <w:rPr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5D6874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5D6874"/>
    <w:rPr>
      <w:rFonts w:asciiTheme="majorHAnsi" w:eastAsiaTheme="majorEastAsia" w:hAnsiTheme="majorHAnsi" w:cstheme="majorBidi"/>
      <w:sz w:val="18"/>
      <w:szCs w:val="18"/>
    </w:rPr>
  </w:style>
  <w:style w:type="character" w:customStyle="1" w:styleId="MTConvertedEquation">
    <w:name w:val="MTConvertedEquation"/>
    <w:basedOn w:val="a0"/>
    <w:rsid w:val="007B6A64"/>
    <w:rPr>
      <w:rFonts w:ascii="Times New Roman" w:eastAsia="標楷體" w:hAnsi="Times New Roman" w:cs="Times New Roman"/>
      <w:i/>
    </w:rPr>
  </w:style>
  <w:style w:type="paragraph" w:customStyle="1" w:styleId="MTDisplayEquation">
    <w:name w:val="MTDisplayEquation"/>
    <w:basedOn w:val="a3"/>
    <w:next w:val="a"/>
    <w:link w:val="MTDisplayEquation0"/>
    <w:rsid w:val="007B6A64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7B6A64"/>
  </w:style>
  <w:style w:type="character" w:customStyle="1" w:styleId="MTDisplayEquation0">
    <w:name w:val="MTDisplayEquation 字元"/>
    <w:basedOn w:val="a4"/>
    <w:link w:val="MTDisplayEquation"/>
    <w:rsid w:val="007B6A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15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88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9.bin"/><Relationship Id="rId89" Type="http://schemas.openxmlformats.org/officeDocument/2006/relationships/image" Target="media/image33.png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5" Type="http://schemas.openxmlformats.org/officeDocument/2006/relationships/footnotes" Target="footnotes.xml"/><Relationship Id="rId90" Type="http://schemas.openxmlformats.org/officeDocument/2006/relationships/image" Target="media/image34.png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50.bin"/><Relationship Id="rId93" Type="http://schemas.openxmlformats.org/officeDocument/2006/relationships/image" Target="media/image37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2.png"/><Relationship Id="rId91" Type="http://schemas.openxmlformats.org/officeDocument/2006/relationships/image" Target="media/image35.png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1.bin"/><Relationship Id="rId94" Type="http://schemas.openxmlformats.org/officeDocument/2006/relationships/image" Target="media/image3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6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1.png"/><Relationship Id="rId61" Type="http://schemas.openxmlformats.org/officeDocument/2006/relationships/image" Target="media/image29.wmf"/><Relationship Id="rId82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6</TotalTime>
  <Pages>8</Pages>
  <Words>239</Words>
  <Characters>1363</Characters>
  <Application>Microsoft Office Word</Application>
  <DocSecurity>0</DocSecurity>
  <Lines>11</Lines>
  <Paragraphs>3</Paragraphs>
  <ScaleCrop>false</ScaleCrop>
  <Company/>
  <LinksUpToDate>false</LinksUpToDate>
  <CharactersWithSpaces>1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450</cp:revision>
  <dcterms:created xsi:type="dcterms:W3CDTF">2022-06-29T06:36:00Z</dcterms:created>
  <dcterms:modified xsi:type="dcterms:W3CDTF">2022-09-19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